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xls" ContentType="application/vnd.ms-exce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  <p:sldMasterId id="2147483698" r:id="rId2"/>
  </p:sldMasterIdLst>
  <p:notesMasterIdLst>
    <p:notesMasterId r:id="rId15"/>
  </p:notesMasterIdLst>
  <p:handoutMasterIdLst>
    <p:handoutMasterId r:id="rId16"/>
  </p:handoutMasterIdLst>
  <p:sldIdLst>
    <p:sldId id="265" r:id="rId3"/>
    <p:sldId id="320" r:id="rId4"/>
    <p:sldId id="344" r:id="rId5"/>
    <p:sldId id="345" r:id="rId6"/>
    <p:sldId id="346" r:id="rId7"/>
    <p:sldId id="329" r:id="rId8"/>
    <p:sldId id="360" r:id="rId9"/>
    <p:sldId id="361" r:id="rId10"/>
    <p:sldId id="347" r:id="rId11"/>
    <p:sldId id="348" r:id="rId12"/>
    <p:sldId id="362" r:id="rId13"/>
    <p:sldId id="263" r:id="rId14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11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C0B43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40" autoAdjust="0"/>
    <p:restoredTop sz="86525" autoAdjust="0"/>
  </p:normalViewPr>
  <p:slideViewPr>
    <p:cSldViewPr snapToGrid="0" snapToObjects="1" showGuides="1">
      <p:cViewPr varScale="1">
        <p:scale>
          <a:sx n="125" d="100"/>
          <a:sy n="125" d="100"/>
        </p:scale>
        <p:origin x="-1140" y="-90"/>
      </p:cViewPr>
      <p:guideLst>
        <p:guide orient="horz" pos="1611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8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12975-4CFD-C441-A244-B7FD9A9579C2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D660DC-725D-2A44-9F89-74FE668A9C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25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FD1C8-470D-774F-8B40-381C3059BD4A}" type="datetimeFigureOut">
              <a:rPr lang="en-US" smtClean="0"/>
              <a:pPr/>
              <a:t>11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49711C-DB87-6342-8123-FE7E39EB00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732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599335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Редактируемый элемент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799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746133"/>
            <a:ext cx="6273934" cy="284849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284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kfq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759937"/>
            <a:ext cx="4038600" cy="28346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759937"/>
            <a:ext cx="4038600" cy="28346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5920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199" y="1759937"/>
            <a:ext cx="5018388" cy="2943032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5659438" y="1759744"/>
            <a:ext cx="3027362" cy="1414463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3288506"/>
            <a:ext cx="3027362" cy="1414463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498"/>
            <a:ext cx="8229600" cy="620315"/>
          </a:xfrm>
        </p:spPr>
        <p:txBody>
          <a:bodyPr/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4609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1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9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457201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1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3276149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19"/>
          </p:nvPr>
        </p:nvSpPr>
        <p:spPr>
          <a:xfrm>
            <a:off x="6097917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19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6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8" name="Text Placeholder 24"/>
          <p:cNvSpPr>
            <a:spLocks noGrp="1"/>
          </p:cNvSpPr>
          <p:nvPr>
            <p:ph type="body" sz="quarter" idx="23" hasCustomPrompt="1"/>
          </p:nvPr>
        </p:nvSpPr>
        <p:spPr>
          <a:xfrm>
            <a:off x="457201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9" name="Text Placeholder 24"/>
          <p:cNvSpPr>
            <a:spLocks noGrp="1"/>
          </p:cNvSpPr>
          <p:nvPr>
            <p:ph type="body" sz="quarter" idx="24" hasCustomPrompt="1"/>
          </p:nvPr>
        </p:nvSpPr>
        <p:spPr>
          <a:xfrm>
            <a:off x="3275819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30" name="Text Placeholder 24"/>
          <p:cNvSpPr>
            <a:spLocks noGrp="1"/>
          </p:cNvSpPr>
          <p:nvPr>
            <p:ph type="body" sz="quarter" idx="25" hasCustomPrompt="1"/>
          </p:nvPr>
        </p:nvSpPr>
        <p:spPr>
          <a:xfrm>
            <a:off x="6085706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63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7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1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9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19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6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19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3319723"/>
            <a:ext cx="4038600" cy="12749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20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3319723"/>
            <a:ext cx="4038600" cy="12749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2993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199" y="1759937"/>
            <a:ext cx="5018388" cy="2943032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9" y="1770130"/>
            <a:ext cx="3036565" cy="2919036"/>
          </a:xfrm>
          <a:custGeom>
            <a:avLst/>
            <a:gdLst>
              <a:gd name="connsiteX0" fmla="*/ 0 w 3027362"/>
              <a:gd name="connsiteY0" fmla="*/ 0 h 1885950"/>
              <a:gd name="connsiteX1" fmla="*/ 2528981 w 3027362"/>
              <a:gd name="connsiteY1" fmla="*/ 0 h 1885950"/>
              <a:gd name="connsiteX2" fmla="*/ 3027362 w 3027362"/>
              <a:gd name="connsiteY2" fmla="*/ 498381 h 1885950"/>
              <a:gd name="connsiteX3" fmla="*/ 3027362 w 3027362"/>
              <a:gd name="connsiteY3" fmla="*/ 1885950 h 1885950"/>
              <a:gd name="connsiteX4" fmla="*/ 0 w 3027362"/>
              <a:gd name="connsiteY4" fmla="*/ 1885950 h 1885950"/>
              <a:gd name="connsiteX5" fmla="*/ 0 w 3027362"/>
              <a:gd name="connsiteY5" fmla="*/ 0 h 1885950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0 w 3036565"/>
              <a:gd name="connsiteY4" fmla="*/ 1885950 h 3892048"/>
              <a:gd name="connsiteX5" fmla="*/ 0 w 3036565"/>
              <a:gd name="connsiteY5" fmla="*/ 0 h 3892048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9203 w 3036565"/>
              <a:gd name="connsiteY4" fmla="*/ 3892047 h 3892048"/>
              <a:gd name="connsiteX5" fmla="*/ 0 w 3036565"/>
              <a:gd name="connsiteY5" fmla="*/ 0 h 389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36565" h="3892048">
                <a:moveTo>
                  <a:pt x="0" y="0"/>
                </a:moveTo>
                <a:lnTo>
                  <a:pt x="2528981" y="0"/>
                </a:lnTo>
                <a:cubicBezTo>
                  <a:pt x="2804229" y="0"/>
                  <a:pt x="3027362" y="223133"/>
                  <a:pt x="3027362" y="498381"/>
                </a:cubicBezTo>
                <a:cubicBezTo>
                  <a:pt x="3030430" y="1629603"/>
                  <a:pt x="3033497" y="2760826"/>
                  <a:pt x="3036565" y="3892048"/>
                </a:cubicBezTo>
                <a:lnTo>
                  <a:pt x="9203" y="3892047"/>
                </a:lnTo>
                <a:cubicBezTo>
                  <a:pt x="6135" y="2594698"/>
                  <a:pt x="3068" y="1297349"/>
                  <a:pt x="0" y="0"/>
                </a:cubicBez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9113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Колонтиту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387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599335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Город и год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1371600" y="2926326"/>
            <a:ext cx="6400800" cy="705749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Название презентации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637205"/>
            <a:ext cx="6400800" cy="462905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600" baseline="0">
                <a:solidFill>
                  <a:schemeClr val="bg1"/>
                </a:solidFill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ru-RU" dirty="0" smtClean="0"/>
              <a:t>Имя и контактные данные автора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30845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4693" y="997421"/>
            <a:ext cx="5965438" cy="1488969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 dirty="0" smtClean="0"/>
              <a:t>Название презентации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765697" y="2571750"/>
            <a:ext cx="5965825" cy="1652588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1600"/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ru-RU" dirty="0" smtClean="0"/>
              <a:t>Имя и контактные данные автора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21411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5143500"/>
          </a:xfrm>
        </p:spPr>
        <p:txBody>
          <a:bodyPr anchor="ctr"/>
          <a:lstStyle>
            <a:lvl1pPr algn="ctr">
              <a:defRPr/>
            </a:lvl1pPr>
          </a:lstStyle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43140" y="927382"/>
            <a:ext cx="2713244" cy="1644368"/>
          </a:xfrm>
        </p:spPr>
        <p:txBody>
          <a:bodyPr anchor="t" anchorCtr="0">
            <a:normAutofit/>
          </a:bodyPr>
          <a:lstStyle>
            <a:lvl1pPr>
              <a:defRPr sz="2800" baseline="0">
                <a:solidFill>
                  <a:srgbClr val="FFFFFF"/>
                </a:solidFill>
              </a:defRPr>
            </a:lvl1pPr>
          </a:lstStyle>
          <a:p>
            <a:r>
              <a:rPr lang="ru-RU" dirty="0" smtClean="0"/>
              <a:t>Место для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825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457200" y="2010279"/>
            <a:ext cx="8229600" cy="620483"/>
          </a:xfrm>
        </p:spPr>
        <p:txBody>
          <a:bodyPr>
            <a:norm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ru-RU" dirty="0" smtClean="0"/>
              <a:t>Спасибо за внимание!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7200" y="2787704"/>
            <a:ext cx="8229600" cy="594122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40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600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800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ru-RU" dirty="0" smtClean="0"/>
              <a:t>Контактные данные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20221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2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1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9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457201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1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3276149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19"/>
          </p:nvPr>
        </p:nvSpPr>
        <p:spPr>
          <a:xfrm>
            <a:off x="6097917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1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19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6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8" name="Text Placeholder 24"/>
          <p:cNvSpPr>
            <a:spLocks noGrp="1"/>
          </p:cNvSpPr>
          <p:nvPr>
            <p:ph type="body" sz="quarter" idx="23" hasCustomPrompt="1"/>
          </p:nvPr>
        </p:nvSpPr>
        <p:spPr>
          <a:xfrm>
            <a:off x="457201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29" name="Text Placeholder 24"/>
          <p:cNvSpPr>
            <a:spLocks noGrp="1"/>
          </p:cNvSpPr>
          <p:nvPr>
            <p:ph type="body" sz="quarter" idx="24" hasCustomPrompt="1"/>
          </p:nvPr>
        </p:nvSpPr>
        <p:spPr>
          <a:xfrm>
            <a:off x="3275819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30" name="Text Placeholder 24"/>
          <p:cNvSpPr>
            <a:spLocks noGrp="1"/>
          </p:cNvSpPr>
          <p:nvPr>
            <p:ph type="body" sz="quarter" idx="25" hasCustomPrompt="1"/>
          </p:nvPr>
        </p:nvSpPr>
        <p:spPr>
          <a:xfrm>
            <a:off x="6085706" y="447276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 smtClean="0"/>
              <a:t>Подпись</a:t>
            </a:r>
            <a:endParaRPr lang="en-US" dirty="0"/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680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199" y="1759937"/>
            <a:ext cx="5018388" cy="2943032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5659438" y="1759744"/>
            <a:ext cx="3027362" cy="1414463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3288506"/>
            <a:ext cx="3027362" cy="1414463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498"/>
            <a:ext cx="8229600" cy="620315"/>
          </a:xfrm>
        </p:spPr>
        <p:txBody>
          <a:bodyPr/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39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239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485900"/>
            <a:ext cx="3810000" cy="1485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086100"/>
            <a:ext cx="3810000" cy="1485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685800" y="4686300"/>
            <a:ext cx="19050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19050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FE00443-2DA7-45BA-AB74-9207154E2A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71014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4686300"/>
            <a:ext cx="19050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19050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B603DEF-3B65-48C3-83D0-DD44DCB83A8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11259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4948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329462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865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7" r:id="rId2"/>
    <p:sldLayoutId id="2147483692" r:id="rId3"/>
    <p:sldLayoutId id="2147483686" r:id="rId4"/>
    <p:sldLayoutId id="2147483689" r:id="rId5"/>
    <p:sldLayoutId id="2147483711" r:id="rId6"/>
    <p:sldLayoutId id="2147483712" r:id="rId7"/>
    <p:sldLayoutId id="2147483713" r:id="rId8"/>
    <p:sldLayoutId id="2147483715" r:id="rId9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12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27382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4948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Первый уровень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Пятый уровень</a:t>
            </a:r>
          </a:p>
          <a:p>
            <a:pPr lvl="4"/>
            <a:r>
              <a:rPr lang="ru-RU" dirty="0" smtClean="0"/>
              <a:t>Шестой уровень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-865051" y="41341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03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2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10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Relationship Id="rId5" Type="http://schemas.microsoft.com/office/2007/relationships/hdphoto" Target="../media/hdphoto7.wdp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microsoft.com/office/2007/relationships/hdphoto" Target="../media/hdphoto3.wdp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microsoft.com/office/2007/relationships/hdphoto" Target="../media/hdphoto2.wdp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.jpe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24" Type="http://schemas.openxmlformats.org/officeDocument/2006/relationships/oleObject" Target="../embeddings/oleObject18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2.wmf"/><Relationship Id="rId3" Type="http://schemas.openxmlformats.org/officeDocument/2006/relationships/image" Target="../media/image34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png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9.wmf"/><Relationship Id="rId5" Type="http://schemas.openxmlformats.org/officeDocument/2006/relationships/image" Target="../media/image38.png"/><Relationship Id="rId10" Type="http://schemas.openxmlformats.org/officeDocument/2006/relationships/image" Target="../media/image43.wmf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6.jpe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microsoft.com/office/2007/relationships/hdphoto" Target="../media/hdphoto5.wdp"/><Relationship Id="rId5" Type="http://schemas.openxmlformats.org/officeDocument/2006/relationships/image" Target="../media/image47.jpeg"/><Relationship Id="rId10" Type="http://schemas.openxmlformats.org/officeDocument/2006/relationships/image" Target="../media/image45.wmf"/><Relationship Id="rId4" Type="http://schemas.microsoft.com/office/2007/relationships/hdphoto" Target="../media/hdphoto4.wdp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371600" y="2363637"/>
            <a:ext cx="6400800" cy="705749"/>
          </a:xfrm>
        </p:spPr>
        <p:txBody>
          <a:bodyPr>
            <a:normAutofit/>
          </a:bodyPr>
          <a:lstStyle/>
          <a:p>
            <a:r>
              <a:rPr lang="ru-RU" sz="4000" b="1" dirty="0" smtClean="0">
                <a:latin typeface="ALS Schlange sans" pitchFamily="50" charset="-52"/>
              </a:rPr>
              <a:t>Колебания и волны</a:t>
            </a:r>
            <a:endParaRPr lang="en-US" sz="4000" b="1" dirty="0">
              <a:latin typeface="ALS Schlange sans" pitchFamily="50" charset="-52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sz="2000" dirty="0" smtClean="0">
                <a:latin typeface="ALS Schlange sans" pitchFamily="50" charset="-52"/>
              </a:rPr>
              <a:t>Нурыев Рустам Какабаевич</a:t>
            </a:r>
            <a:endParaRPr lang="nl-NL" sz="2000" dirty="0">
              <a:latin typeface="ALS Schlange sans" pitchFamily="50" charset="-52"/>
            </a:endParaRPr>
          </a:p>
          <a:p>
            <a:r>
              <a:rPr lang="en-US" dirty="0" err="1" smtClean="0">
                <a:latin typeface="ALS Schlange sans" pitchFamily="50" charset="-52"/>
              </a:rPr>
              <a:t>Nuryev</a:t>
            </a:r>
            <a:r>
              <a:rPr lang="nl-NL" dirty="0" smtClean="0">
                <a:latin typeface="ALS Schlange sans" pitchFamily="50" charset="-52"/>
              </a:rPr>
              <a:t>@oi.</a:t>
            </a:r>
            <a:r>
              <a:rPr lang="en-US" dirty="0" err="1" smtClean="0">
                <a:latin typeface="ALS Schlange sans" pitchFamily="50" charset="-52"/>
              </a:rPr>
              <a:t>ifmo.ru</a:t>
            </a:r>
            <a:endParaRPr lang="en-US" dirty="0">
              <a:latin typeface="ALS Schlange sans" pitchFamily="50" charset="-52"/>
            </a:endParaRPr>
          </a:p>
        </p:txBody>
      </p:sp>
    </p:spTree>
    <p:extLst>
      <p:ext uri="{BB962C8B-B14F-4D97-AF65-F5344CB8AC3E}">
        <p14:creationId xmlns:p14="http://schemas.microsoft.com/office/powerpoint/2010/main" val="8717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222958564"/>
          <p:cNvPicPr>
            <a:picLocks noChangeAspect="1" noChangeArrowheads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0168"/>
          <a:stretch>
            <a:fillRect/>
          </a:stretch>
        </p:blipFill>
        <p:spPr bwMode="auto">
          <a:xfrm>
            <a:off x="5529468" y="861232"/>
            <a:ext cx="3412854" cy="1368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222958564"/>
          <p:cNvPicPr>
            <a:picLocks noChangeAspect="1" noChangeArrowheads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9291" b="30693"/>
          <a:stretch>
            <a:fillRect/>
          </a:stretch>
        </p:blipFill>
        <p:spPr bwMode="auto">
          <a:xfrm>
            <a:off x="5531583" y="2272425"/>
            <a:ext cx="3413735" cy="1195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Электромагнитные волны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colorTemperature colorTemp="5900"/>
                    </a14:imgEffect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58"/>
          <a:stretch>
            <a:fillRect/>
          </a:stretch>
        </p:blipFill>
        <p:spPr bwMode="auto">
          <a:xfrm>
            <a:off x="152054" y="1051732"/>
            <a:ext cx="5240397" cy="227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607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Нижний колонтитул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nternational Students and Scholars Rock</a:t>
            </a:r>
            <a:endParaRPr lang="en-US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57036" y="1474823"/>
            <a:ext cx="3967353" cy="267201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186396" y="685797"/>
                <a:ext cx="21296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𝐴𝑠𝑖𝑛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396" y="685797"/>
                <a:ext cx="2129622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Прямоугольник 17"/>
          <p:cNvSpPr/>
          <p:nvPr/>
        </p:nvSpPr>
        <p:spPr>
          <a:xfrm>
            <a:off x="2316018" y="731963"/>
            <a:ext cx="217157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ALS Schlange sans" pitchFamily="50" charset="-52"/>
              </a:rPr>
              <a:t>Гармонические колебани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81917" y="1533256"/>
                <a:ext cx="1131272" cy="656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𝑙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17" y="1533256"/>
                <a:ext cx="1131272" cy="6560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181917" y="2070998"/>
                <a:ext cx="1272848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1" smtClean="0">
                          <a:latin typeface="Cambria Math"/>
                        </a:rPr>
                        <m:t>=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17" y="2070998"/>
                <a:ext cx="1272848" cy="9106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157036" y="3078107"/>
                <a:ext cx="1483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𝐹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𝑚𝑔𝑠𝑖𝑛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36" y="3078107"/>
                <a:ext cx="1483098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2255681" y="3509951"/>
                <a:ext cx="1946430" cy="670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681" y="3509951"/>
                <a:ext cx="1946430" cy="67082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2266054" y="1404483"/>
                <a:ext cx="1201098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054" y="1404483"/>
                <a:ext cx="1201098" cy="9106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2255681" y="2177238"/>
                <a:ext cx="1336135" cy="656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1" smtClean="0">
                          <a:latin typeface="Cambria Math"/>
                        </a:rPr>
                        <m:t>=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681" y="2177238"/>
                <a:ext cx="1336135" cy="65601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2281711" y="3078107"/>
                <a:ext cx="1090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𝐹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711" y="3078107"/>
                <a:ext cx="1090683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181917" y="3509950"/>
                <a:ext cx="195431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𝑚𝑔h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17" y="3509950"/>
                <a:ext cx="1954317" cy="64633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4696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00037"/>
            <a:ext cx="8229600" cy="620483"/>
          </a:xfrm>
        </p:spPr>
        <p:txBody>
          <a:bodyPr/>
          <a:lstStyle/>
          <a:p>
            <a:r>
              <a:rPr lang="ru-RU" dirty="0" smtClean="0"/>
              <a:t>Спасибо за внимание</a:t>
            </a:r>
            <a:r>
              <a:rPr lang="en-US" dirty="0" smtClean="0"/>
              <a:t>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94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209550" y="619126"/>
            <a:ext cx="6182044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LS Schlange sans" pitchFamily="50" charset="-5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LS Schlange sans" pitchFamily="50" charset="-5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ru-RU" altLang="ru-RU" b="1" i="1" u="sng" dirty="0">
                <a:solidFill>
                  <a:srgbClr val="0230AC"/>
                </a:solidFill>
                <a:cs typeface="Arial" charset="0"/>
              </a:rPr>
              <a:t>Фронт волны</a:t>
            </a:r>
            <a:r>
              <a:rPr lang="ru-RU" altLang="ru-RU" dirty="0">
                <a:solidFill>
                  <a:srgbClr val="0230AC"/>
                </a:solidFill>
                <a:cs typeface="Arial" charset="0"/>
              </a:rPr>
              <a:t> – «граница», совокупность точек одинаковой фазы</a:t>
            </a:r>
            <a:r>
              <a:rPr lang="ru-RU" altLang="ru-RU" dirty="0" smtClean="0">
                <a:solidFill>
                  <a:srgbClr val="0230AC"/>
                </a:solidFill>
                <a:cs typeface="Arial" charset="0"/>
              </a:rPr>
              <a:t>.</a:t>
            </a:r>
          </a:p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endParaRPr lang="ru-RU" altLang="ru-RU" dirty="0">
              <a:solidFill>
                <a:srgbClr val="0230AC"/>
              </a:solidFill>
              <a:cs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SzTx/>
              <a:buNone/>
            </a:pPr>
            <a:r>
              <a:rPr lang="ru-RU" altLang="ru-RU" dirty="0">
                <a:solidFill>
                  <a:srgbClr val="EC0B43"/>
                </a:solidFill>
                <a:cs typeface="Arial" charset="0"/>
              </a:rPr>
              <a:t>Плоская </a:t>
            </a:r>
            <a:r>
              <a:rPr lang="ru-RU" altLang="ru-RU" dirty="0" smtClean="0">
                <a:solidFill>
                  <a:srgbClr val="EC0B43"/>
                </a:solidFill>
                <a:cs typeface="Arial" charset="0"/>
              </a:rPr>
              <a:t>волна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SzTx/>
              <a:buNone/>
            </a:pPr>
            <a:endParaRPr lang="ru-RU" altLang="ru-RU" dirty="0">
              <a:solidFill>
                <a:srgbClr val="EC0B43"/>
              </a:solidFill>
              <a:cs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SzTx/>
              <a:buNone/>
            </a:pPr>
            <a:r>
              <a:rPr lang="ru-RU" altLang="ru-RU" i="1" dirty="0" smtClean="0">
                <a:solidFill>
                  <a:srgbClr val="CC0066"/>
                </a:solidFill>
                <a:cs typeface="Arial" charset="0"/>
              </a:rPr>
              <a:t>Скорость </a:t>
            </a:r>
            <a:r>
              <a:rPr lang="ru-RU" altLang="ru-RU" i="1" dirty="0">
                <a:solidFill>
                  <a:srgbClr val="CC0066"/>
                </a:solidFill>
                <a:cs typeface="Arial" charset="0"/>
              </a:rPr>
              <a:t>волны направлена по лучу</a:t>
            </a:r>
          </a:p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endParaRPr lang="ru-RU" altLang="ru-RU" dirty="0">
              <a:solidFill>
                <a:srgbClr val="0230AC"/>
              </a:solidFill>
              <a:cs typeface="Arial" charset="0"/>
            </a:endParaRPr>
          </a:p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ru-RU" altLang="ru-RU" dirty="0">
                <a:solidFill>
                  <a:srgbClr val="0230AC"/>
                </a:solidFill>
                <a:cs typeface="Arial" charset="0"/>
              </a:rPr>
              <a:t>Сферическая  волна</a:t>
            </a:r>
          </a:p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endParaRPr lang="ru-RU" altLang="ru-RU" dirty="0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1989" name="Line 6"/>
          <p:cNvSpPr>
            <a:spLocks noChangeShapeType="1"/>
          </p:cNvSpPr>
          <p:nvPr/>
        </p:nvSpPr>
        <p:spPr bwMode="auto">
          <a:xfrm>
            <a:off x="6007418" y="119419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1990" name="Line 7"/>
          <p:cNvSpPr>
            <a:spLocks noChangeShapeType="1"/>
          </p:cNvSpPr>
          <p:nvPr/>
        </p:nvSpPr>
        <p:spPr bwMode="auto">
          <a:xfrm>
            <a:off x="6464618" y="119419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1991" name="Line 8"/>
          <p:cNvSpPr>
            <a:spLocks noChangeShapeType="1"/>
          </p:cNvSpPr>
          <p:nvPr/>
        </p:nvSpPr>
        <p:spPr bwMode="auto">
          <a:xfrm>
            <a:off x="6921818" y="119419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1992" name="Line 9"/>
          <p:cNvSpPr>
            <a:spLocks noChangeShapeType="1"/>
          </p:cNvSpPr>
          <p:nvPr/>
        </p:nvSpPr>
        <p:spPr bwMode="auto">
          <a:xfrm>
            <a:off x="7379018" y="119419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1993" name="Line 10"/>
          <p:cNvSpPr>
            <a:spLocks noChangeShapeType="1"/>
          </p:cNvSpPr>
          <p:nvPr/>
        </p:nvSpPr>
        <p:spPr bwMode="auto">
          <a:xfrm>
            <a:off x="7836218" y="119419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1994" name="Line 11"/>
          <p:cNvSpPr>
            <a:spLocks noChangeShapeType="1"/>
          </p:cNvSpPr>
          <p:nvPr/>
        </p:nvSpPr>
        <p:spPr bwMode="auto">
          <a:xfrm>
            <a:off x="5624830" y="1320404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1995" name="Line 12"/>
          <p:cNvSpPr>
            <a:spLocks noChangeShapeType="1"/>
          </p:cNvSpPr>
          <p:nvPr/>
        </p:nvSpPr>
        <p:spPr bwMode="auto">
          <a:xfrm>
            <a:off x="5626418" y="1629014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1996" name="Line 13"/>
          <p:cNvSpPr>
            <a:spLocks noChangeShapeType="1"/>
          </p:cNvSpPr>
          <p:nvPr/>
        </p:nvSpPr>
        <p:spPr bwMode="auto">
          <a:xfrm>
            <a:off x="5626418" y="1937147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1997" name="Text Box 15"/>
          <p:cNvSpPr txBox="1">
            <a:spLocks noChangeArrowheads="1"/>
          </p:cNvSpPr>
          <p:nvPr/>
        </p:nvSpPr>
        <p:spPr bwMode="auto">
          <a:xfrm>
            <a:off x="6165534" y="2437210"/>
            <a:ext cx="15135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LS Schlange sans" pitchFamily="50" charset="-5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LS Schlange sans" pitchFamily="50" charset="-5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ru-RU" altLang="ru-RU" sz="1800" dirty="0">
                <a:solidFill>
                  <a:srgbClr val="0230AC"/>
                </a:solidFill>
                <a:cs typeface="Arial" charset="0"/>
              </a:rPr>
              <a:t>Фронт волны</a:t>
            </a:r>
          </a:p>
        </p:txBody>
      </p:sp>
      <p:sp>
        <p:nvSpPr>
          <p:cNvPr id="41998" name="Text Box 16"/>
          <p:cNvSpPr txBox="1">
            <a:spLocks noChangeArrowheads="1"/>
          </p:cNvSpPr>
          <p:nvPr/>
        </p:nvSpPr>
        <p:spPr bwMode="auto">
          <a:xfrm>
            <a:off x="8506143" y="1168004"/>
            <a:ext cx="30489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LS Schlange sans" pitchFamily="50" charset="-5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LS Schlange sans" pitchFamily="50" charset="-5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ru-RU" altLang="ru-RU" sz="1800" dirty="0">
                <a:solidFill>
                  <a:srgbClr val="0230AC"/>
                </a:solidFill>
                <a:cs typeface="Arial" charset="0"/>
              </a:rPr>
              <a:t>л</a:t>
            </a:r>
          </a:p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ru-RU" altLang="ru-RU" sz="1800" dirty="0">
                <a:solidFill>
                  <a:srgbClr val="0230AC"/>
                </a:solidFill>
                <a:cs typeface="Arial" charset="0"/>
              </a:rPr>
              <a:t>у</a:t>
            </a:r>
          </a:p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ru-RU" altLang="ru-RU" sz="1800" dirty="0">
                <a:solidFill>
                  <a:srgbClr val="0230AC"/>
                </a:solidFill>
                <a:cs typeface="Arial" charset="0"/>
              </a:rPr>
              <a:t>ч</a:t>
            </a:r>
          </a:p>
        </p:txBody>
      </p:sp>
      <p:sp>
        <p:nvSpPr>
          <p:cNvPr id="41999" name="Oval 17"/>
          <p:cNvSpPr>
            <a:spLocks noChangeAspect="1" noChangeArrowheads="1"/>
          </p:cNvSpPr>
          <p:nvPr/>
        </p:nvSpPr>
        <p:spPr bwMode="auto">
          <a:xfrm>
            <a:off x="6131045" y="3215041"/>
            <a:ext cx="1601345" cy="156019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LS Schlange sans" pitchFamily="50" charset="-5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LS Schlange sans" pitchFamily="50" charset="-5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endParaRPr lang="ru-RU" altLang="ru-RU" sz="1800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2000" name="Oval 22"/>
          <p:cNvSpPr>
            <a:spLocks noChangeAspect="1" noChangeArrowheads="1"/>
          </p:cNvSpPr>
          <p:nvPr/>
        </p:nvSpPr>
        <p:spPr bwMode="auto">
          <a:xfrm>
            <a:off x="6391593" y="3511663"/>
            <a:ext cx="1066800" cy="96583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LS Schlange sans" pitchFamily="50" charset="-5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LS Schlange sans" pitchFamily="50" charset="-5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endParaRPr lang="ru-RU" altLang="ru-RU" sz="1800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2001" name="Oval 23"/>
          <p:cNvSpPr>
            <a:spLocks noChangeAspect="1" noChangeArrowheads="1"/>
          </p:cNvSpPr>
          <p:nvPr/>
        </p:nvSpPr>
        <p:spPr bwMode="auto">
          <a:xfrm>
            <a:off x="6658593" y="3722835"/>
            <a:ext cx="532800" cy="52006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LS Schlange sans" pitchFamily="50" charset="-5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LS Schlange sans" pitchFamily="50" charset="-5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chemeClr val="tx1"/>
                </a:solidFill>
                <a:latin typeface="ALS Schlange sans" pitchFamily="50" charset="-5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endParaRPr lang="ru-RU" altLang="ru-RU" sz="1800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2002" name="Line 27"/>
          <p:cNvSpPr>
            <a:spLocks noChangeShapeType="1"/>
          </p:cNvSpPr>
          <p:nvPr/>
        </p:nvSpPr>
        <p:spPr bwMode="auto">
          <a:xfrm flipV="1">
            <a:off x="6932613" y="3215041"/>
            <a:ext cx="799777" cy="7687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2003" name="Line 28"/>
          <p:cNvSpPr>
            <a:spLocks noChangeShapeType="1"/>
          </p:cNvSpPr>
          <p:nvPr/>
        </p:nvSpPr>
        <p:spPr bwMode="auto">
          <a:xfrm>
            <a:off x="6924993" y="3983831"/>
            <a:ext cx="807397" cy="7914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2004" name="Line 29"/>
          <p:cNvSpPr>
            <a:spLocks noChangeShapeType="1"/>
          </p:cNvSpPr>
          <p:nvPr/>
        </p:nvSpPr>
        <p:spPr bwMode="auto">
          <a:xfrm>
            <a:off x="6924993" y="3983831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2005" name="Line 30"/>
          <p:cNvSpPr>
            <a:spLocks noChangeShapeType="1"/>
          </p:cNvSpPr>
          <p:nvPr/>
        </p:nvSpPr>
        <p:spPr bwMode="auto">
          <a:xfrm flipV="1">
            <a:off x="6924993" y="3040379"/>
            <a:ext cx="0" cy="9541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2006" name="Line 31"/>
          <p:cNvSpPr>
            <a:spLocks noChangeShapeType="1"/>
          </p:cNvSpPr>
          <p:nvPr/>
        </p:nvSpPr>
        <p:spPr bwMode="auto">
          <a:xfrm flipH="1">
            <a:off x="6921817" y="3999067"/>
            <a:ext cx="3175" cy="9844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2007" name="Line 32"/>
          <p:cNvSpPr>
            <a:spLocks noChangeShapeType="1"/>
          </p:cNvSpPr>
          <p:nvPr/>
        </p:nvSpPr>
        <p:spPr bwMode="auto">
          <a:xfrm flipH="1">
            <a:off x="5781993" y="3983831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2008" name="Line 33"/>
          <p:cNvSpPr>
            <a:spLocks noChangeShapeType="1"/>
          </p:cNvSpPr>
          <p:nvPr/>
        </p:nvSpPr>
        <p:spPr bwMode="auto">
          <a:xfrm flipH="1" flipV="1">
            <a:off x="6131045" y="3215041"/>
            <a:ext cx="790772" cy="7678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  <p:sp>
        <p:nvSpPr>
          <p:cNvPr id="42009" name="Line 34"/>
          <p:cNvSpPr>
            <a:spLocks noChangeShapeType="1"/>
          </p:cNvSpPr>
          <p:nvPr/>
        </p:nvSpPr>
        <p:spPr bwMode="auto">
          <a:xfrm flipH="1">
            <a:off x="6131045" y="3982867"/>
            <a:ext cx="793948" cy="7923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230AC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33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0468" y="844066"/>
            <a:ext cx="7433536" cy="4297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-1405"/>
            <a:ext cx="6267157" cy="564113"/>
          </a:xfrm>
        </p:spPr>
        <p:txBody>
          <a:bodyPr>
            <a:normAutofit fontScale="90000"/>
          </a:bodyPr>
          <a:lstStyle/>
          <a:p>
            <a:pPr algn="l"/>
            <a:r>
              <a:rPr lang="ru-RU" altLang="ru-RU" sz="3600" b="1" dirty="0">
                <a:solidFill>
                  <a:srgbClr val="333399"/>
                </a:solidFill>
                <a:latin typeface="ALS Schlange sans" pitchFamily="50" charset="-52"/>
              </a:rPr>
              <a:t>Электромагнитная шкала</a:t>
            </a:r>
            <a:endParaRPr lang="en-US" altLang="ru-RU" b="1" dirty="0">
              <a:solidFill>
                <a:srgbClr val="333399"/>
              </a:solidFill>
              <a:latin typeface="ALS Schlange sans" pitchFamily="50" charset="-52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54799" y="627215"/>
            <a:ext cx="4756352" cy="147732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ru-RU" altLang="ru-RU" dirty="0" smtClean="0">
                <a:latin typeface="ALS Schlange sans" pitchFamily="50" charset="-52"/>
              </a:rPr>
              <a:t>Условия, когда проявляются квантовые свойства</a:t>
            </a:r>
            <a:endParaRPr lang="en-US" altLang="ru-RU" dirty="0" smtClean="0">
              <a:latin typeface="ALS Schlange sans" pitchFamily="50" charset="-52"/>
            </a:endParaRPr>
          </a:p>
          <a:p>
            <a:r>
              <a:rPr lang="en-US" altLang="ru-RU" dirty="0" err="1" smtClean="0">
                <a:latin typeface="ALS Schlange sans" pitchFamily="50" charset="-52"/>
              </a:rPr>
              <a:t>Eph</a:t>
            </a:r>
            <a:r>
              <a:rPr lang="en-US" altLang="ru-RU" dirty="0" smtClean="0">
                <a:latin typeface="ALS Schlange sans" pitchFamily="50" charset="-52"/>
              </a:rPr>
              <a:t> </a:t>
            </a:r>
            <a:r>
              <a:rPr lang="en-US" altLang="ru-RU" dirty="0">
                <a:latin typeface="ALS Schlange sans" pitchFamily="50" charset="-52"/>
              </a:rPr>
              <a:t>= </a:t>
            </a:r>
            <a:r>
              <a:rPr lang="en-US" altLang="ru-RU" dirty="0" err="1">
                <a:latin typeface="ALS Schlange sans" pitchFamily="50" charset="-52"/>
              </a:rPr>
              <a:t>hn</a:t>
            </a:r>
            <a:r>
              <a:rPr lang="en-US" altLang="ru-RU" dirty="0">
                <a:latin typeface="ALS Schlange sans" pitchFamily="50" charset="-52"/>
              </a:rPr>
              <a:t> = </a:t>
            </a:r>
            <a:r>
              <a:rPr lang="en-US" altLang="ru-RU" dirty="0" err="1">
                <a:latin typeface="ALS Schlange sans" pitchFamily="50" charset="-52"/>
              </a:rPr>
              <a:t>hc</a:t>
            </a:r>
            <a:r>
              <a:rPr lang="en-US" altLang="ru-RU" dirty="0">
                <a:latin typeface="ALS Schlange sans" pitchFamily="50" charset="-52"/>
              </a:rPr>
              <a:t>/l &gt; </a:t>
            </a:r>
            <a:r>
              <a:rPr lang="en-US" altLang="ru-RU" dirty="0" err="1">
                <a:latin typeface="ALS Schlange sans" pitchFamily="50" charset="-52"/>
              </a:rPr>
              <a:t>kT</a:t>
            </a:r>
            <a:endParaRPr lang="en-US" altLang="ru-RU" dirty="0">
              <a:latin typeface="ALS Schlange sans" pitchFamily="50" charset="-52"/>
            </a:endParaRPr>
          </a:p>
          <a:p>
            <a:r>
              <a:rPr lang="ru-RU" altLang="ru-RU" dirty="0" smtClean="0">
                <a:latin typeface="ALS Schlange sans" pitchFamily="50" charset="-52"/>
              </a:rPr>
              <a:t>при </a:t>
            </a:r>
            <a:r>
              <a:rPr lang="ru-RU" altLang="ru-RU" dirty="0">
                <a:latin typeface="ALS Schlange sans" pitchFamily="50" charset="-52"/>
              </a:rPr>
              <a:t>ком. темп. 300 </a:t>
            </a:r>
            <a:r>
              <a:rPr lang="en-US" altLang="ru-RU" dirty="0">
                <a:latin typeface="ALS Schlange sans" pitchFamily="50" charset="-52"/>
              </a:rPr>
              <a:t>K</a:t>
            </a:r>
          </a:p>
          <a:p>
            <a:r>
              <a:rPr lang="en-US" altLang="ru-RU" dirty="0">
                <a:latin typeface="ALS Schlange sans" pitchFamily="50" charset="-52"/>
              </a:rPr>
              <a:t>n = 6 THz</a:t>
            </a:r>
            <a:endParaRPr lang="ru-RU" altLang="ru-RU" dirty="0">
              <a:latin typeface="ALS Schlange sans" pitchFamily="50" charset="-52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545" y="950520"/>
            <a:ext cx="1976776" cy="107020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907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44019"/>
              </p:ext>
            </p:extLst>
          </p:nvPr>
        </p:nvGraphicFramePr>
        <p:xfrm>
          <a:off x="1427586" y="1282027"/>
          <a:ext cx="6324600" cy="789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Лист" r:id="rId3" imgW="4677032" imgH="1648262" progId="Excel.Sheet.8">
                  <p:embed/>
                </p:oleObj>
              </mc:Choice>
              <mc:Fallback>
                <p:oleObj name="Лист" r:id="rId3" imgW="4677032" imgH="164826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586" y="1282027"/>
                        <a:ext cx="6324600" cy="789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4460346" y="1499910"/>
            <a:ext cx="169888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LS Schlange sans" pitchFamily="50" charset="-52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4551786" y="985561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>
              <a:latin typeface="ALS Schlange sans" pitchFamily="50" charset="-52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7360322" y="1741343"/>
            <a:ext cx="533400" cy="2857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dirty="0">
                <a:latin typeface="ALS Schlange sans" pitchFamily="50" charset="-52"/>
              </a:rPr>
              <a:t>x</a:t>
            </a:r>
            <a:endParaRPr lang="ru-RU" altLang="ru-RU" sz="2400" dirty="0">
              <a:latin typeface="ALS Schlange sans" pitchFamily="50" charset="-52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1663926" y="1671361"/>
            <a:ext cx="596309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>
              <a:latin typeface="ALS Schlange sans" pitchFamily="50" charset="-52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4246986" y="1442761"/>
            <a:ext cx="0" cy="400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>
              <a:latin typeface="ALS Schlange sans" pitchFamily="50" charset="-52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942186" y="1042711"/>
            <a:ext cx="5334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latin typeface="ALS Schlange sans" pitchFamily="50" charset="-52"/>
              </a:rPr>
              <a:t>y</a:t>
            </a:r>
            <a:endParaRPr lang="ru-RU" altLang="ru-RU" sz="2400">
              <a:latin typeface="ALS Schlange sans" pitchFamily="50" charset="-52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4323186" y="1328461"/>
            <a:ext cx="838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>
              <a:latin typeface="ALS Schlange sans" pitchFamily="50" charset="-52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28600" y="1950529"/>
            <a:ext cx="853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latin typeface="ALS Schlange sans" pitchFamily="50" charset="-52"/>
              </a:rPr>
              <a:t>Поперечная волна</a:t>
            </a:r>
            <a:r>
              <a:rPr lang="ru-RU" altLang="ru-RU" sz="1800" dirty="0">
                <a:latin typeface="ALS Schlange sans" pitchFamily="50" charset="-52"/>
              </a:rPr>
              <a:t>: направление </a:t>
            </a:r>
            <a:r>
              <a:rPr lang="ru-RU" altLang="ru-RU" sz="1800" dirty="0">
                <a:solidFill>
                  <a:srgbClr val="FF0000"/>
                </a:solidFill>
                <a:latin typeface="ALS Schlange sans" pitchFamily="50" charset="-52"/>
              </a:rPr>
              <a:t>колебаний</a:t>
            </a:r>
            <a:r>
              <a:rPr lang="ru-RU" altLang="ru-RU" sz="1800" dirty="0">
                <a:latin typeface="ALS Schlange sans" pitchFamily="50" charset="-52"/>
              </a:rPr>
              <a:t> материальных точек и направление распространения волны взаимно перпендикулярны. </a:t>
            </a:r>
            <a:br>
              <a:rPr lang="ru-RU" altLang="ru-RU" sz="1800" dirty="0">
                <a:latin typeface="ALS Schlange sans" pitchFamily="50" charset="-52"/>
              </a:rPr>
            </a:br>
            <a:r>
              <a:rPr lang="ru-RU" altLang="ru-RU" sz="1800" dirty="0" smtClean="0">
                <a:latin typeface="ALS Schlange sans" pitchFamily="50" charset="-52"/>
              </a:rPr>
              <a:t>Т.е. если </a:t>
            </a:r>
            <a:r>
              <a:rPr lang="ru-RU" altLang="ru-RU" sz="1800" dirty="0">
                <a:latin typeface="ALS Schlange sans" pitchFamily="50" charset="-52"/>
              </a:rPr>
              <a:t>смещение частиц происходит перпендикулярно направлению распространения волны, то волна называется поперечной.</a:t>
            </a: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1219200" y="3370715"/>
            <a:ext cx="66745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>
              <a:latin typeface="ALS Schlange sans" pitchFamily="50" charset="-52"/>
            </a:endParaRP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1828800" y="3256415"/>
            <a:ext cx="232117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LS Schlange sans" pitchFamily="50" charset="-52"/>
            </a:endParaRP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2743200" y="3256415"/>
            <a:ext cx="232117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LS Schlange sans" pitchFamily="50" charset="-52"/>
            </a:endParaRP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3200400" y="3256415"/>
            <a:ext cx="232117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LS Schlange sans" pitchFamily="50" charset="-52"/>
            </a:endParaRP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3657600" y="3256415"/>
            <a:ext cx="232117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LS Schlange sans" pitchFamily="50" charset="-52"/>
            </a:endParaRPr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4572000" y="3256415"/>
            <a:ext cx="232117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LS Schlange sans" pitchFamily="50" charset="-52"/>
            </a:endParaRPr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5486400" y="3256415"/>
            <a:ext cx="232117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LS Schlange sans" pitchFamily="50" charset="-52"/>
            </a:endParaRPr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5943600" y="3256415"/>
            <a:ext cx="232117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LS Schlange sans" pitchFamily="50" charset="-52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6400800" y="3256415"/>
            <a:ext cx="232117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LS Schlange sans" pitchFamily="50" charset="-52"/>
            </a:endParaRPr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7315200" y="3256415"/>
            <a:ext cx="232117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LS Schlange sans" pitchFamily="50" charset="-52"/>
            </a:endParaRP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flipH="1">
            <a:off x="3429000" y="3599315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>
              <a:latin typeface="ALS Schlange sans" pitchFamily="50" charset="-52"/>
            </a:endParaRP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4419600" y="3142115"/>
            <a:ext cx="838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>
              <a:latin typeface="ALS Schlange sans" pitchFamily="50" charset="-52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228603" y="3745184"/>
            <a:ext cx="8534397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latin typeface="ALS Schlange sans" pitchFamily="50" charset="-52"/>
              </a:rPr>
              <a:t>Продольная волна</a:t>
            </a:r>
            <a:r>
              <a:rPr lang="ru-RU" altLang="ru-RU" sz="1800" dirty="0">
                <a:latin typeface="ALS Schlange sans" pitchFamily="50" charset="-52"/>
              </a:rPr>
              <a:t>: направление </a:t>
            </a:r>
            <a:r>
              <a:rPr lang="ru-RU" altLang="ru-RU" sz="1800" dirty="0">
                <a:solidFill>
                  <a:srgbClr val="FF0000"/>
                </a:solidFill>
                <a:latin typeface="ALS Schlange sans" pitchFamily="50" charset="-52"/>
              </a:rPr>
              <a:t>колебаний</a:t>
            </a:r>
            <a:r>
              <a:rPr lang="ru-RU" altLang="ru-RU" sz="1800" dirty="0">
                <a:latin typeface="ALS Schlange sans" pitchFamily="50" charset="-52"/>
              </a:rPr>
              <a:t> материальных точек и направление распространения волны совпадают</a:t>
            </a:r>
            <a:r>
              <a:rPr lang="ru-RU" altLang="ru-RU" sz="1800" dirty="0" smtClean="0">
                <a:latin typeface="ALS Schlange sans" pitchFamily="50" charset="-52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smtClean="0">
                <a:latin typeface="ALS Schlange sans" pitchFamily="50" charset="-52"/>
              </a:rPr>
              <a:t>Т.е</a:t>
            </a:r>
            <a:r>
              <a:rPr lang="ru-RU" altLang="ru-RU" sz="1800" dirty="0">
                <a:latin typeface="ALS Schlange sans" pitchFamily="50" charset="-52"/>
              </a:rPr>
              <a:t>. Если смещение частиц совершается вдоль направления распространения волны, то такие волны называются </a:t>
            </a:r>
            <a:r>
              <a:rPr lang="ru-RU" altLang="ru-RU" sz="1800" dirty="0" smtClean="0">
                <a:latin typeface="ALS Schlange sans" pitchFamily="50" charset="-52"/>
              </a:rPr>
              <a:t>продольными</a:t>
            </a:r>
            <a:endParaRPr lang="ru-RU" altLang="ru-RU" sz="1800" dirty="0">
              <a:latin typeface="ALS Schlange sans" pitchFamily="50" charset="-52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170286" y="733085"/>
            <a:ext cx="807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latin typeface="ALS Schlange sans" pitchFamily="50" charset="-52"/>
              </a:rPr>
              <a:t>Волна - процесс распространения колебаний в пространстве.</a:t>
            </a:r>
          </a:p>
        </p:txBody>
      </p:sp>
    </p:spTree>
    <p:extLst>
      <p:ext uri="{BB962C8B-B14F-4D97-AF65-F5344CB8AC3E}">
        <p14:creationId xmlns:p14="http://schemas.microsoft.com/office/powerpoint/2010/main" val="2448408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50"/>
          <p:cNvGrpSpPr>
            <a:grpSpLocks/>
          </p:cNvGrpSpPr>
          <p:nvPr/>
        </p:nvGrpSpPr>
        <p:grpSpPr bwMode="auto">
          <a:xfrm>
            <a:off x="49598" y="626152"/>
            <a:ext cx="7489825" cy="830997"/>
            <a:chOff x="719572" y="1376772"/>
            <a:chExt cx="7488832" cy="1106860"/>
          </a:xfrm>
        </p:grpSpPr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719572" y="1376772"/>
              <a:ext cx="7488832" cy="1106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 dirty="0">
                  <a:latin typeface="ALS Schlange sans" pitchFamily="50" charset="-52"/>
                </a:rPr>
                <a:t>Длина волны – это наикратчайшее расстояние между двумя точками среды, фазы которых отличаются на       </a:t>
              </a:r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8769"/>
                </p:ext>
              </p:extLst>
            </p:nvPr>
          </p:nvGraphicFramePr>
          <p:xfrm>
            <a:off x="7749840" y="2043200"/>
            <a:ext cx="444500" cy="304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8" name="Equation" r:id="rId3" imgW="444114" imgH="304536" progId="Equation.DSMT4">
                    <p:embed/>
                  </p:oleObj>
                </mc:Choice>
                <mc:Fallback>
                  <p:oleObj name="Equation" r:id="rId3" imgW="444114" imgH="3045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9840" y="2043200"/>
                          <a:ext cx="444500" cy="304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Группа 56"/>
          <p:cNvGrpSpPr>
            <a:grpSpLocks/>
          </p:cNvGrpSpPr>
          <p:nvPr/>
        </p:nvGrpSpPr>
        <p:grpSpPr bwMode="auto">
          <a:xfrm>
            <a:off x="1192213" y="1461166"/>
            <a:ext cx="6073750" cy="1782366"/>
            <a:chOff x="971600" y="2456892"/>
            <a:chExt cx="6368300" cy="2376264"/>
          </a:xfrm>
        </p:grpSpPr>
        <p:grpSp>
          <p:nvGrpSpPr>
            <p:cNvPr id="8" name="Группа 52"/>
            <p:cNvGrpSpPr>
              <a:grpSpLocks/>
            </p:cNvGrpSpPr>
            <p:nvPr/>
          </p:nvGrpSpPr>
          <p:grpSpPr bwMode="auto">
            <a:xfrm>
              <a:off x="1187624" y="2456892"/>
              <a:ext cx="6152276" cy="2376264"/>
              <a:chOff x="1187624" y="2456892"/>
              <a:chExt cx="6152276" cy="2376264"/>
            </a:xfrm>
          </p:grpSpPr>
          <p:pic>
            <p:nvPicPr>
              <p:cNvPr id="13" name="Picture 17" descr="F:\Documents Vadim\Presentations\Students\Лекции_для_Филиалов МИФИ\Волны_оптика\Img_Slob-10-19-280_1.jpg"/>
              <p:cNvPicPr>
                <a:picLocks noChangeAspect="1" noChangeArrowheads="1"/>
              </p:cNvPicPr>
              <p:nvPr/>
            </p:nvPicPr>
            <p:blipFill>
              <a:blip r:embed="rId5">
                <a:duotone>
                  <a:schemeClr val="accent4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sharpenSoften amount="5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59632" y="2456892"/>
                <a:ext cx="6080268" cy="2372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Прямоугольник 13"/>
              <p:cNvSpPr/>
              <p:nvPr/>
            </p:nvSpPr>
            <p:spPr>
              <a:xfrm>
                <a:off x="1187528" y="4580767"/>
                <a:ext cx="539821" cy="25238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latin typeface="ALS Schlange sans" pitchFamily="50" charset="-52"/>
                </a:endParaRPr>
              </a:p>
            </p:txBody>
          </p:sp>
        </p:grpSp>
        <p:cxnSp>
          <p:nvCxnSpPr>
            <p:cNvPr id="10" name="Прямая соединительная линия 9"/>
            <p:cNvCxnSpPr/>
            <p:nvPr/>
          </p:nvCxnSpPr>
          <p:spPr>
            <a:xfrm>
              <a:off x="5976059" y="3320411"/>
              <a:ext cx="1008195" cy="0"/>
            </a:xfrm>
            <a:prstGeom prst="line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6336196" y="2960948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" name="Equation" r:id="rId7" imgW="228501" imgH="317362" progId="Equation.DSMT4">
                    <p:embed/>
                  </p:oleObj>
                </mc:Choice>
                <mc:Fallback>
                  <p:oleObj name="Equation" r:id="rId7" imgW="228501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6196" y="2960948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971600" y="2528900"/>
            <a:ext cx="228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0" name="Equation" r:id="rId9" imgW="228600" imgH="381000" progId="Equation.DSMT4">
                    <p:embed/>
                  </p:oleObj>
                </mc:Choice>
                <mc:Fallback>
                  <p:oleObj name="Equation" r:id="rId9" imgW="228600" imgH="38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2528900"/>
                          <a:ext cx="2286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509739"/>
              </p:ext>
            </p:extLst>
          </p:nvPr>
        </p:nvGraphicFramePr>
        <p:xfrm>
          <a:off x="103655" y="4313190"/>
          <a:ext cx="1892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11" imgW="1892300" imgH="838200" progId="Equation.DSMT4">
                  <p:embed/>
                </p:oleObj>
              </mc:Choice>
              <mc:Fallback>
                <p:oleObj name="Equation" r:id="rId11" imgW="18923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55" y="4313190"/>
                        <a:ext cx="1892300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Группа 69"/>
          <p:cNvGrpSpPr>
            <a:grpSpLocks/>
          </p:cNvGrpSpPr>
          <p:nvPr/>
        </p:nvGrpSpPr>
        <p:grpSpPr bwMode="auto">
          <a:xfrm>
            <a:off x="103655" y="2077391"/>
            <a:ext cx="1223963" cy="458391"/>
            <a:chOff x="539552" y="4761148"/>
            <a:chExt cx="1224136" cy="612068"/>
          </a:xfrm>
        </p:grpSpPr>
        <p:graphicFrame>
          <p:nvGraphicFramePr>
            <p:cNvPr id="18" name="Object 20"/>
            <p:cNvGraphicFramePr>
              <a:graphicFrameLocks noChangeAspect="1"/>
            </p:cNvGraphicFramePr>
            <p:nvPr/>
          </p:nvGraphicFramePr>
          <p:xfrm>
            <a:off x="647565" y="4905164"/>
            <a:ext cx="1041400" cy="317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2" name="Equation" r:id="rId13" imgW="1040948" imgH="317362" progId="Equation.DSMT4">
                    <p:embed/>
                  </p:oleObj>
                </mc:Choice>
                <mc:Fallback>
                  <p:oleObj name="Equation" r:id="rId13" imgW="1040948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565" y="4905164"/>
                          <a:ext cx="1041400" cy="317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Прямоугольник 18"/>
            <p:cNvSpPr/>
            <p:nvPr/>
          </p:nvSpPr>
          <p:spPr>
            <a:xfrm>
              <a:off x="539552" y="4761148"/>
              <a:ext cx="1224136" cy="6120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atin typeface="ALS Schlange sans" pitchFamily="50" charset="-52"/>
              </a:endParaRPr>
            </a:p>
          </p:txBody>
        </p:sp>
      </p:grpSp>
      <p:grpSp>
        <p:nvGrpSpPr>
          <p:cNvPr id="20" name="Группа 71"/>
          <p:cNvGrpSpPr>
            <a:grpSpLocks/>
          </p:cNvGrpSpPr>
          <p:nvPr/>
        </p:nvGrpSpPr>
        <p:grpSpPr bwMode="auto">
          <a:xfrm>
            <a:off x="103655" y="2628176"/>
            <a:ext cx="1223963" cy="458390"/>
            <a:chOff x="539552" y="5481228"/>
            <a:chExt cx="1224136" cy="612068"/>
          </a:xfrm>
        </p:grpSpPr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647564" y="5589240"/>
            <a:ext cx="1028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3" name="Equation" r:id="rId15" imgW="1028254" imgH="317362" progId="Equation.DSMT4">
                    <p:embed/>
                  </p:oleObj>
                </mc:Choice>
                <mc:Fallback>
                  <p:oleObj name="Equation" r:id="rId15" imgW="1028254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564" y="5589240"/>
                          <a:ext cx="10287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Прямоугольник 21"/>
            <p:cNvSpPr/>
            <p:nvPr/>
          </p:nvSpPr>
          <p:spPr>
            <a:xfrm>
              <a:off x="539552" y="5481228"/>
              <a:ext cx="1224136" cy="6120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atin typeface="ALS Schlange sans" pitchFamily="50" charset="-52"/>
              </a:endParaRPr>
            </a:p>
          </p:txBody>
        </p:sp>
      </p:grpSp>
      <p:pic>
        <p:nvPicPr>
          <p:cNvPr id="31" name="Picture 8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475" y="3217464"/>
            <a:ext cx="4581525" cy="1072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102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1882775" y="2080022"/>
          <a:ext cx="4406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Equation" r:id="rId3" imgW="4406900" imgH="482600" progId="Equation.DSMT4">
                  <p:embed/>
                </p:oleObj>
              </mc:Choice>
              <mc:Fallback>
                <p:oleObj name="Equation" r:id="rId3" imgW="4406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080022"/>
                        <a:ext cx="4406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376490" y="531020"/>
            <a:ext cx="40495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dirty="0">
                <a:solidFill>
                  <a:srgbClr val="0230AC"/>
                </a:solidFill>
                <a:latin typeface="ALS Schlange sans"/>
                <a:cs typeface="Arial" charset="0"/>
              </a:rPr>
              <a:t>Гармоническая волна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6408738" y="2286000"/>
            <a:ext cx="1943100" cy="0"/>
          </a:xfrm>
          <a:prstGeom prst="line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254" name="Группа 56"/>
          <p:cNvGrpSpPr>
            <a:grpSpLocks/>
          </p:cNvGrpSpPr>
          <p:nvPr/>
        </p:nvGrpSpPr>
        <p:grpSpPr bwMode="auto">
          <a:xfrm>
            <a:off x="206375" y="2501504"/>
            <a:ext cx="6084888" cy="513159"/>
            <a:chOff x="1079612" y="2924944"/>
            <a:chExt cx="6084676" cy="684076"/>
          </a:xfrm>
        </p:grpSpPr>
        <p:grpSp>
          <p:nvGrpSpPr>
            <p:cNvPr id="53285" name="Группа 27"/>
            <p:cNvGrpSpPr>
              <a:grpSpLocks/>
            </p:cNvGrpSpPr>
            <p:nvPr/>
          </p:nvGrpSpPr>
          <p:grpSpPr bwMode="auto">
            <a:xfrm>
              <a:off x="1079612" y="2924944"/>
              <a:ext cx="4644516" cy="684076"/>
              <a:chOff x="1403648" y="2924944"/>
              <a:chExt cx="4644516" cy="684076"/>
            </a:xfrm>
          </p:grpSpPr>
          <p:graphicFrame>
            <p:nvGraphicFramePr>
              <p:cNvPr id="53288" name="Object 20"/>
              <p:cNvGraphicFramePr>
                <a:graphicFrameLocks noChangeAspect="1"/>
              </p:cNvGraphicFramePr>
              <p:nvPr/>
            </p:nvGraphicFramePr>
            <p:xfrm>
              <a:off x="1511660" y="2996952"/>
              <a:ext cx="44069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1" name="Equation" r:id="rId5" imgW="4406900" imgH="533400" progId="Equation.DSMT4">
                      <p:embed/>
                    </p:oleObj>
                  </mc:Choice>
                  <mc:Fallback>
                    <p:oleObj name="Equation" r:id="rId5" imgW="4406900" imgH="533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660" y="2996952"/>
                            <a:ext cx="44069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Прямоугольник 12"/>
              <p:cNvSpPr/>
              <p:nvPr/>
            </p:nvSpPr>
            <p:spPr>
              <a:xfrm>
                <a:off x="1403648" y="2924944"/>
                <a:ext cx="4644863" cy="68407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ru-RU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10" name="Прямая соединительная линия 9"/>
            <p:cNvCxnSpPr/>
            <p:nvPr/>
          </p:nvCxnSpPr>
          <p:spPr>
            <a:xfrm>
              <a:off x="6156260" y="3321740"/>
              <a:ext cx="1008028" cy="0"/>
            </a:xfrm>
            <a:prstGeom prst="line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287" name="Object 22"/>
            <p:cNvGraphicFramePr>
              <a:graphicFrameLocks noChangeAspect="1"/>
            </p:cNvGraphicFramePr>
            <p:nvPr/>
          </p:nvGraphicFramePr>
          <p:xfrm>
            <a:off x="6516216" y="2960948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" name="Equation" r:id="rId7" imgW="228501" imgH="317362" progId="Equation.DSMT4">
                    <p:embed/>
                  </p:oleObj>
                </mc:Choice>
                <mc:Fallback>
                  <p:oleObj name="Equation" r:id="rId7" imgW="228501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2960948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55" name="Группа 57"/>
          <p:cNvGrpSpPr>
            <a:grpSpLocks/>
          </p:cNvGrpSpPr>
          <p:nvPr/>
        </p:nvGrpSpPr>
        <p:grpSpPr bwMode="auto">
          <a:xfrm>
            <a:off x="215902" y="3069432"/>
            <a:ext cx="6157913" cy="539354"/>
            <a:chOff x="1043608" y="3681028"/>
            <a:chExt cx="6156684" cy="720080"/>
          </a:xfrm>
        </p:grpSpPr>
        <p:grpSp>
          <p:nvGrpSpPr>
            <p:cNvPr id="53280" name="Группа 28"/>
            <p:cNvGrpSpPr>
              <a:grpSpLocks/>
            </p:cNvGrpSpPr>
            <p:nvPr/>
          </p:nvGrpSpPr>
          <p:grpSpPr bwMode="auto">
            <a:xfrm>
              <a:off x="1043608" y="3717032"/>
              <a:ext cx="4644516" cy="684076"/>
              <a:chOff x="1403648" y="3717032"/>
              <a:chExt cx="4644516" cy="684076"/>
            </a:xfrm>
          </p:grpSpPr>
          <p:graphicFrame>
            <p:nvGraphicFramePr>
              <p:cNvPr id="53283" name="Object 21"/>
              <p:cNvGraphicFramePr>
                <a:graphicFrameLocks noChangeAspect="1"/>
              </p:cNvGraphicFramePr>
              <p:nvPr/>
            </p:nvGraphicFramePr>
            <p:xfrm>
              <a:off x="1511660" y="3789040"/>
              <a:ext cx="44196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3" name="Equation" r:id="rId9" imgW="4419600" imgH="533400" progId="Equation.DSMT4">
                      <p:embed/>
                    </p:oleObj>
                  </mc:Choice>
                  <mc:Fallback>
                    <p:oleObj name="Equation" r:id="rId9" imgW="4419600" imgH="533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660" y="3789040"/>
                            <a:ext cx="44196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Прямоугольник 19"/>
              <p:cNvSpPr/>
              <p:nvPr/>
            </p:nvSpPr>
            <p:spPr>
              <a:xfrm>
                <a:off x="1403648" y="3717589"/>
                <a:ext cx="4644098" cy="68351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ru-RU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17" name="Прямая соединительная линия 16"/>
            <p:cNvCxnSpPr/>
            <p:nvPr/>
          </p:nvCxnSpPr>
          <p:spPr>
            <a:xfrm flipH="1">
              <a:off x="6192430" y="4041863"/>
              <a:ext cx="1007862" cy="0"/>
            </a:xfrm>
            <a:prstGeom prst="line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282" name="Object 23"/>
            <p:cNvGraphicFramePr>
              <a:graphicFrameLocks noChangeAspect="1"/>
            </p:cNvGraphicFramePr>
            <p:nvPr/>
          </p:nvGraphicFramePr>
          <p:xfrm>
            <a:off x="6575648" y="3681028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" name="Equation" r:id="rId11" imgW="228501" imgH="317362" progId="Equation.DSMT4">
                    <p:embed/>
                  </p:oleObj>
                </mc:Choice>
                <mc:Fallback>
                  <p:oleObj name="Equation" r:id="rId11" imgW="228501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648" y="3681028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6" name="Object 24"/>
          <p:cNvGraphicFramePr>
            <a:graphicFrameLocks noChangeAspect="1"/>
          </p:cNvGraphicFramePr>
          <p:nvPr/>
        </p:nvGraphicFramePr>
        <p:xfrm>
          <a:off x="7812088" y="2043113"/>
          <a:ext cx="2286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043113"/>
                        <a:ext cx="228600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7" name="Группа 50"/>
          <p:cNvGrpSpPr>
            <a:grpSpLocks/>
          </p:cNvGrpSpPr>
          <p:nvPr/>
        </p:nvGrpSpPr>
        <p:grpSpPr bwMode="auto">
          <a:xfrm>
            <a:off x="217491" y="3679030"/>
            <a:ext cx="3709987" cy="461665"/>
            <a:chOff x="579637" y="4564977"/>
            <a:chExt cx="3420380" cy="614760"/>
          </a:xfrm>
        </p:grpSpPr>
        <p:sp>
          <p:nvSpPr>
            <p:cNvPr id="23" name="Text Box 11"/>
            <p:cNvSpPr txBox="1">
              <a:spLocks noChangeArrowheads="1"/>
            </p:cNvSpPr>
            <p:nvPr/>
          </p:nvSpPr>
          <p:spPr bwMode="auto">
            <a:xfrm>
              <a:off x="1336306" y="4564977"/>
              <a:ext cx="2663711" cy="614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ru-RU" altLang="ru-RU" sz="2400" dirty="0">
                  <a:solidFill>
                    <a:srgbClr val="0230AC"/>
                  </a:solidFill>
                  <a:latin typeface="ALS Schlange sans"/>
                  <a:cs typeface="Arial" charset="0"/>
                </a:rPr>
                <a:t>- </a:t>
              </a:r>
              <a:r>
                <a:rPr lang="ru-RU" altLang="ru-RU" sz="2400" dirty="0" smtClean="0">
                  <a:solidFill>
                    <a:srgbClr val="0230AC"/>
                  </a:solidFill>
                  <a:latin typeface="ALS Schlange sans"/>
                  <a:cs typeface="Arial" charset="0"/>
                </a:rPr>
                <a:t>Амплитуда волны</a:t>
              </a:r>
              <a:endParaRPr lang="ru-RU" altLang="ru-RU" sz="2400" dirty="0">
                <a:solidFill>
                  <a:srgbClr val="0230AC"/>
                </a:solidFill>
                <a:latin typeface="ALS Schlange sans"/>
                <a:cs typeface="Arial" charset="0"/>
              </a:endParaRPr>
            </a:p>
          </p:txBody>
        </p:sp>
        <p:graphicFrame>
          <p:nvGraphicFramePr>
            <p:cNvPr id="53279" name="Object 25"/>
            <p:cNvGraphicFramePr>
              <a:graphicFrameLocks noChangeAspect="1"/>
            </p:cNvGraphicFramePr>
            <p:nvPr/>
          </p:nvGraphicFramePr>
          <p:xfrm>
            <a:off x="579637" y="4630598"/>
            <a:ext cx="749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" name="Equation" r:id="rId14" imgW="748975" imgH="304668" progId="Equation.DSMT4">
                    <p:embed/>
                  </p:oleObj>
                </mc:Choice>
                <mc:Fallback>
                  <p:oleObj name="Equation" r:id="rId14" imgW="748975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37" y="4630598"/>
                          <a:ext cx="7493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58" name="Группа 51"/>
          <p:cNvGrpSpPr>
            <a:grpSpLocks/>
          </p:cNvGrpSpPr>
          <p:nvPr/>
        </p:nvGrpSpPr>
        <p:grpSpPr bwMode="auto">
          <a:xfrm>
            <a:off x="4133850" y="3667125"/>
            <a:ext cx="5010150" cy="461665"/>
            <a:chOff x="4627563" y="4659521"/>
            <a:chExt cx="4336925" cy="614760"/>
          </a:xfrm>
        </p:grpSpPr>
        <p:graphicFrame>
          <p:nvGraphicFramePr>
            <p:cNvPr id="53276" name="Object 26"/>
            <p:cNvGraphicFramePr>
              <a:graphicFrameLocks noChangeAspect="1"/>
            </p:cNvGraphicFramePr>
            <p:nvPr/>
          </p:nvGraphicFramePr>
          <p:xfrm>
            <a:off x="4627563" y="4799013"/>
            <a:ext cx="27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" name="Equation" r:id="rId16" imgW="279400" imgH="228600" progId="Equation.DSMT4">
                    <p:embed/>
                  </p:oleObj>
                </mc:Choice>
                <mc:Fallback>
                  <p:oleObj name="Equation" r:id="rId16" imgW="279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563" y="4799013"/>
                          <a:ext cx="279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4932632" y="4659521"/>
              <a:ext cx="4031856" cy="614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ru-RU" altLang="ru-RU" sz="2400" dirty="0">
                  <a:solidFill>
                    <a:srgbClr val="0230AC"/>
                  </a:solidFill>
                  <a:latin typeface="ALS Schlange sans"/>
                  <a:cs typeface="Arial" charset="0"/>
                </a:rPr>
                <a:t>- </a:t>
              </a:r>
              <a:r>
                <a:rPr lang="ru-RU" altLang="ru-RU" sz="2400" dirty="0" smtClean="0">
                  <a:solidFill>
                    <a:srgbClr val="0230AC"/>
                  </a:solidFill>
                  <a:latin typeface="ALS Schlange sans"/>
                  <a:cs typeface="Arial" charset="0"/>
                </a:rPr>
                <a:t>циклическая </a:t>
              </a:r>
              <a:r>
                <a:rPr lang="ru-RU" altLang="ru-RU" sz="2400" dirty="0">
                  <a:solidFill>
                    <a:srgbClr val="0230AC"/>
                  </a:solidFill>
                  <a:latin typeface="ALS Schlange sans"/>
                  <a:cs typeface="Arial" charset="0"/>
                </a:rPr>
                <a:t>частота волны</a:t>
              </a:r>
            </a:p>
          </p:txBody>
        </p:sp>
      </p:grpSp>
      <p:grpSp>
        <p:nvGrpSpPr>
          <p:cNvPr id="53259" name="Группа 52"/>
          <p:cNvGrpSpPr>
            <a:grpSpLocks/>
          </p:cNvGrpSpPr>
          <p:nvPr/>
        </p:nvGrpSpPr>
        <p:grpSpPr bwMode="auto">
          <a:xfrm>
            <a:off x="201613" y="4221247"/>
            <a:ext cx="3960812" cy="461665"/>
            <a:chOff x="431540" y="5355948"/>
            <a:chExt cx="3636404" cy="616269"/>
          </a:xfrm>
        </p:grpSpPr>
        <p:graphicFrame>
          <p:nvGraphicFramePr>
            <p:cNvPr id="5327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515659"/>
                </p:ext>
              </p:extLst>
            </p:nvPr>
          </p:nvGraphicFramePr>
          <p:xfrm>
            <a:off x="431540" y="5448299"/>
            <a:ext cx="1409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8" name="Equation" r:id="rId18" imgW="1409700" imgH="419100" progId="Equation.DSMT4">
                    <p:embed/>
                  </p:oleObj>
                </mc:Choice>
                <mc:Fallback>
                  <p:oleObj name="Equation" r:id="rId18" imgW="1409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40" y="5448299"/>
                          <a:ext cx="1409700" cy="419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1871527" y="5355948"/>
              <a:ext cx="2196417" cy="616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ru-RU" altLang="ru-RU" sz="2400" dirty="0">
                  <a:solidFill>
                    <a:srgbClr val="0230AC"/>
                  </a:solidFill>
                  <a:latin typeface="ALS Schlange sans"/>
                  <a:cs typeface="Arial" charset="0"/>
                </a:rPr>
                <a:t>- </a:t>
              </a:r>
              <a:r>
                <a:rPr lang="ru-RU" altLang="ru-RU" sz="2400" dirty="0" smtClean="0">
                  <a:solidFill>
                    <a:srgbClr val="0230AC"/>
                  </a:solidFill>
                  <a:latin typeface="ALS Schlange sans"/>
                  <a:cs typeface="Arial" charset="0"/>
                </a:rPr>
                <a:t>Период волны</a:t>
              </a:r>
              <a:endParaRPr lang="ru-RU" altLang="ru-RU" sz="2400" dirty="0">
                <a:solidFill>
                  <a:srgbClr val="0230AC"/>
                </a:solidFill>
                <a:latin typeface="ALS Schlange sans"/>
                <a:cs typeface="Arial" charset="0"/>
              </a:endParaRPr>
            </a:p>
          </p:txBody>
        </p:sp>
      </p:grpSp>
      <p:grpSp>
        <p:nvGrpSpPr>
          <p:cNvPr id="53260" name="Группа 53"/>
          <p:cNvGrpSpPr>
            <a:grpSpLocks/>
          </p:cNvGrpSpPr>
          <p:nvPr/>
        </p:nvGrpSpPr>
        <p:grpSpPr bwMode="auto">
          <a:xfrm>
            <a:off x="4116390" y="4106471"/>
            <a:ext cx="4789487" cy="461665"/>
            <a:chOff x="4499992" y="5193196"/>
            <a:chExt cx="4788532" cy="615553"/>
          </a:xfrm>
        </p:grpSpPr>
        <p:graphicFrame>
          <p:nvGraphicFramePr>
            <p:cNvPr id="53272" name="Object 28"/>
            <p:cNvGraphicFramePr>
              <a:graphicFrameLocks noChangeAspect="1"/>
            </p:cNvGraphicFramePr>
            <p:nvPr/>
          </p:nvGraphicFramePr>
          <p:xfrm>
            <a:off x="4499992" y="5193196"/>
            <a:ext cx="2514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9" name="Equation" r:id="rId20" imgW="2514600" imgH="482600" progId="Equation.DSMT4">
                    <p:embed/>
                  </p:oleObj>
                </mc:Choice>
                <mc:Fallback>
                  <p:oleObj name="Equation" r:id="rId20" imgW="25146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92" y="5193196"/>
                          <a:ext cx="25146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11"/>
            <p:cNvSpPr txBox="1">
              <a:spLocks noChangeArrowheads="1"/>
            </p:cNvSpPr>
            <p:nvPr/>
          </p:nvSpPr>
          <p:spPr bwMode="auto">
            <a:xfrm>
              <a:off x="6947429" y="5193196"/>
              <a:ext cx="234109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ru-RU" altLang="ru-RU" sz="2400" dirty="0">
                  <a:solidFill>
                    <a:srgbClr val="0230AC"/>
                  </a:solidFill>
                  <a:latin typeface="ALS Schlange sans"/>
                  <a:cs typeface="Arial" charset="0"/>
                </a:rPr>
                <a:t>- </a:t>
              </a:r>
              <a:r>
                <a:rPr lang="ru-RU" altLang="ru-RU" sz="2400" dirty="0" smtClean="0">
                  <a:solidFill>
                    <a:srgbClr val="0230AC"/>
                  </a:solidFill>
                  <a:latin typeface="ALS Schlange sans"/>
                  <a:cs typeface="Arial" charset="0"/>
                </a:rPr>
                <a:t>частота </a:t>
              </a:r>
              <a:r>
                <a:rPr lang="ru-RU" altLang="ru-RU" sz="2400" dirty="0">
                  <a:solidFill>
                    <a:srgbClr val="0230AC"/>
                  </a:solidFill>
                  <a:latin typeface="ALS Schlange sans"/>
                  <a:cs typeface="Arial" charset="0"/>
                </a:rPr>
                <a:t>волны</a:t>
              </a:r>
            </a:p>
          </p:txBody>
        </p:sp>
      </p:grp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6553203" y="2583657"/>
            <a:ext cx="2225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400" dirty="0">
                <a:solidFill>
                  <a:srgbClr val="0230AC"/>
                </a:solidFill>
                <a:latin typeface="ALS Schlange sans"/>
                <a:cs typeface="Arial" charset="0"/>
              </a:rPr>
              <a:t>Фазовая скорость волны</a:t>
            </a:r>
          </a:p>
        </p:txBody>
      </p:sp>
      <p:graphicFrame>
        <p:nvGraphicFramePr>
          <p:cNvPr id="53262" name="Объект 33"/>
          <p:cNvGraphicFramePr>
            <a:graphicFrameLocks noChangeAspect="1"/>
          </p:cNvGraphicFramePr>
          <p:nvPr/>
        </p:nvGraphicFramePr>
        <p:xfrm>
          <a:off x="431800" y="1098949"/>
          <a:ext cx="3074988" cy="94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22" imgW="2667000" imgH="1092200" progId="Equation.DSMT4">
                  <p:embed/>
                </p:oleObj>
              </mc:Choice>
              <mc:Fallback>
                <p:oleObj name="Equation" r:id="rId22" imgW="2667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098949"/>
                        <a:ext cx="3074988" cy="944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Объект 35"/>
          <p:cNvGraphicFramePr>
            <a:graphicFrameLocks noChangeAspect="1"/>
          </p:cNvGraphicFramePr>
          <p:nvPr/>
        </p:nvGraphicFramePr>
        <p:xfrm>
          <a:off x="5183191" y="989411"/>
          <a:ext cx="2809875" cy="1007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24" imgW="876300" imgH="419100" progId="Equation.DSMT4">
                  <p:embed/>
                </p:oleObj>
              </mc:Choice>
              <mc:Fallback>
                <p:oleObj name="Equation" r:id="rId24" imgW="87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91" y="989411"/>
                        <a:ext cx="2809875" cy="1007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775075" y="1340645"/>
            <a:ext cx="149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ru-RU" sz="3600" b="1">
                <a:solidFill>
                  <a:srgbClr val="0230AC"/>
                </a:solidFill>
                <a:latin typeface="ALS Schlange sans"/>
                <a:cs typeface="Arial" charset="0"/>
              </a:rPr>
              <a:t>&lt; </a:t>
            </a:r>
            <a:r>
              <a:rPr lang="ru-RU" altLang="ru-RU" sz="3600" b="1">
                <a:solidFill>
                  <a:srgbClr val="0230AC"/>
                </a:solidFill>
                <a:latin typeface="ALS Schlange sans"/>
                <a:cs typeface="Arial" charset="0"/>
              </a:rPr>
              <a:t>=</a:t>
            </a:r>
            <a:r>
              <a:rPr lang="en-US" altLang="ru-RU" sz="3600" b="1">
                <a:solidFill>
                  <a:srgbClr val="0230AC"/>
                </a:solidFill>
                <a:latin typeface="ALS Schlange sans"/>
                <a:cs typeface="Arial" charset="0"/>
              </a:rPr>
              <a:t> &gt;</a:t>
            </a:r>
            <a:endParaRPr lang="ru-RU" altLang="ru-RU" sz="3600" b="1">
              <a:solidFill>
                <a:srgbClr val="0230AC"/>
              </a:solidFill>
              <a:latin typeface="ALS Schlange sans"/>
              <a:cs typeface="Arial" charset="0"/>
            </a:endParaRPr>
          </a:p>
        </p:txBody>
      </p:sp>
      <p:grpSp>
        <p:nvGrpSpPr>
          <p:cNvPr id="53265" name="Группа 54"/>
          <p:cNvGrpSpPr>
            <a:grpSpLocks/>
          </p:cNvGrpSpPr>
          <p:nvPr/>
        </p:nvGrpSpPr>
        <p:grpSpPr bwMode="auto">
          <a:xfrm>
            <a:off x="213046" y="4564857"/>
            <a:ext cx="3159125" cy="461665"/>
            <a:chOff x="289243" y="5747927"/>
            <a:chExt cx="3159013" cy="614009"/>
          </a:xfrm>
          <a:solidFill>
            <a:schemeClr val="bg1"/>
          </a:solidFill>
        </p:grpSpPr>
        <p:graphicFrame>
          <p:nvGraphicFramePr>
            <p:cNvPr id="5327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117951"/>
                </p:ext>
              </p:extLst>
            </p:nvPr>
          </p:nvGraphicFramePr>
          <p:xfrm>
            <a:off x="289243" y="5783138"/>
            <a:ext cx="2108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2" name="Equation" r:id="rId26" imgW="2108200" imgH="482600" progId="Equation.DSMT4">
                    <p:embed/>
                  </p:oleObj>
                </mc:Choice>
                <mc:Fallback>
                  <p:oleObj name="Equation" r:id="rId26" imgW="21082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43" y="5783138"/>
                          <a:ext cx="2108200" cy="482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11"/>
            <p:cNvSpPr txBox="1">
              <a:spLocks noChangeArrowheads="1"/>
            </p:cNvSpPr>
            <p:nvPr/>
          </p:nvSpPr>
          <p:spPr bwMode="auto">
            <a:xfrm>
              <a:off x="2368794" y="5747927"/>
              <a:ext cx="1079462" cy="61400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ru-RU" altLang="ru-RU" sz="2400" dirty="0">
                  <a:solidFill>
                    <a:srgbClr val="0230AC"/>
                  </a:solidFill>
                  <a:latin typeface="ALS Schlange sans"/>
                  <a:cs typeface="Arial" charset="0"/>
                </a:rPr>
                <a:t>- фаза</a:t>
              </a:r>
            </a:p>
          </p:txBody>
        </p:sp>
      </p:grpSp>
      <p:grpSp>
        <p:nvGrpSpPr>
          <p:cNvPr id="53266" name="Группа 55"/>
          <p:cNvGrpSpPr>
            <a:grpSpLocks/>
          </p:cNvGrpSpPr>
          <p:nvPr/>
        </p:nvGrpSpPr>
        <p:grpSpPr bwMode="auto">
          <a:xfrm>
            <a:off x="4124325" y="4526761"/>
            <a:ext cx="4889500" cy="461665"/>
            <a:chOff x="4103948" y="5697252"/>
            <a:chExt cx="4473984" cy="615553"/>
          </a:xfrm>
        </p:grpSpPr>
        <p:graphicFrame>
          <p:nvGraphicFramePr>
            <p:cNvPr id="53267" name="Object 30"/>
            <p:cNvGraphicFramePr>
              <a:graphicFrameLocks noChangeAspect="1"/>
            </p:cNvGraphicFramePr>
            <p:nvPr/>
          </p:nvGraphicFramePr>
          <p:xfrm>
            <a:off x="4103948" y="5877272"/>
            <a:ext cx="266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" name="Equation" r:id="rId28" imgW="266584" imgH="228501" progId="Equation.DSMT4">
                    <p:embed/>
                  </p:oleObj>
                </mc:Choice>
                <mc:Fallback>
                  <p:oleObj name="Equation" r:id="rId28" imgW="26658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3948" y="5877272"/>
                          <a:ext cx="2667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356699" y="5697252"/>
              <a:ext cx="2765736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ru-RU" altLang="ru-RU" sz="2400" dirty="0">
                  <a:solidFill>
                    <a:srgbClr val="0230AC"/>
                  </a:solidFill>
                  <a:latin typeface="ALS Schlange sans"/>
                  <a:cs typeface="Arial" charset="0"/>
                </a:rPr>
                <a:t>- начальная фаза</a:t>
              </a:r>
            </a:p>
          </p:txBody>
        </p:sp>
        <p:graphicFrame>
          <p:nvGraphicFramePr>
            <p:cNvPr id="53269" name="Object 31"/>
            <p:cNvGraphicFramePr>
              <a:graphicFrameLocks noChangeAspect="1"/>
            </p:cNvGraphicFramePr>
            <p:nvPr/>
          </p:nvGraphicFramePr>
          <p:xfrm>
            <a:off x="6660232" y="5697252"/>
            <a:ext cx="1917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4" name="Equation" r:id="rId30" imgW="1916868" imgH="482391" progId="Equation.DSMT4">
                    <p:embed/>
                  </p:oleObj>
                </mc:Choice>
                <mc:Fallback>
                  <p:oleObj name="Equation" r:id="rId30" imgW="1916868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5697252"/>
                          <a:ext cx="1917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187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968931"/>
            <a:ext cx="8134350" cy="378023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endParaRPr lang="ru-RU" altLang="ru-RU" sz="1800" dirty="0"/>
          </a:p>
          <a:p>
            <a:pPr>
              <a:lnSpc>
                <a:spcPct val="90000"/>
              </a:lnSpc>
            </a:pPr>
            <a:r>
              <a:rPr lang="ru-RU" altLang="ru-RU" sz="1800" dirty="0"/>
              <a:t>Комплексное представление</a:t>
            </a:r>
          </a:p>
          <a:p>
            <a:pPr>
              <a:lnSpc>
                <a:spcPct val="90000"/>
              </a:lnSpc>
            </a:pPr>
            <a:endParaRPr lang="ru-RU" altLang="ru-RU" sz="1800" dirty="0"/>
          </a:p>
          <a:p>
            <a:pPr>
              <a:lnSpc>
                <a:spcPct val="90000"/>
              </a:lnSpc>
            </a:pPr>
            <a:endParaRPr lang="ru-RU" altLang="ru-RU" sz="1800" dirty="0"/>
          </a:p>
          <a:p>
            <a:pPr>
              <a:lnSpc>
                <a:spcPct val="90000"/>
              </a:lnSpc>
            </a:pPr>
            <a:endParaRPr lang="ru-RU" altLang="ru-RU" sz="1800" dirty="0"/>
          </a:p>
          <a:p>
            <a:pPr>
              <a:lnSpc>
                <a:spcPct val="90000"/>
              </a:lnSpc>
            </a:pPr>
            <a:endParaRPr lang="ru-RU" altLang="ru-RU" sz="1800" dirty="0"/>
          </a:p>
          <a:p>
            <a:pPr>
              <a:lnSpc>
                <a:spcPct val="90000"/>
              </a:lnSpc>
              <a:buFontTx/>
              <a:buNone/>
            </a:pPr>
            <a:endParaRPr lang="ru-RU" altLang="ru-RU" sz="1800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1800" dirty="0"/>
              <a:t>Уравнение </a:t>
            </a:r>
            <a:r>
              <a:rPr lang="ru-RU" altLang="ru-RU" sz="1800" dirty="0" err="1"/>
              <a:t>Гемгольца</a:t>
            </a:r>
            <a:r>
              <a:rPr lang="ru-RU" altLang="ru-RU" sz="1800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endParaRPr lang="ru-RU" altLang="ru-RU" sz="1800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1800" dirty="0" smtClean="0"/>
              <a:t>Волновой </a:t>
            </a:r>
            <a:r>
              <a:rPr lang="ru-RU" altLang="ru-RU" sz="1800" dirty="0"/>
              <a:t>фронт – плоскость постоянной фазы</a:t>
            </a:r>
          </a:p>
        </p:txBody>
      </p:sp>
      <p:pic>
        <p:nvPicPr>
          <p:cNvPr id="77835" name="Picture 11"/>
          <p:cNvPicPr>
            <a:picLocks noChangeAspect="1" noChangeArrowheads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45" y="1567101"/>
            <a:ext cx="4484688" cy="1220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579120"/>
          </a:xfrm>
        </p:spPr>
        <p:txBody>
          <a:bodyPr>
            <a:normAutofit/>
          </a:bodyPr>
          <a:lstStyle/>
          <a:p>
            <a:pPr algn="l"/>
            <a:r>
              <a:rPr lang="ru-RU" altLang="ru-RU" sz="3200" b="1" dirty="0">
                <a:solidFill>
                  <a:srgbClr val="EC0B43"/>
                </a:solidFill>
                <a:latin typeface="+mn-lt"/>
              </a:rPr>
              <a:t>Монохроматическая волна</a:t>
            </a:r>
            <a:endParaRPr lang="en-US" altLang="ru-RU" sz="3200" b="1" dirty="0">
              <a:solidFill>
                <a:srgbClr val="EC0B43"/>
              </a:solidFill>
              <a:latin typeface="+mn-lt"/>
            </a:endParaRPr>
          </a:p>
        </p:txBody>
      </p:sp>
      <p:graphicFrame>
        <p:nvGraphicFramePr>
          <p:cNvPr id="7782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80663776"/>
              </p:ext>
            </p:extLst>
          </p:nvPr>
        </p:nvGraphicFramePr>
        <p:xfrm>
          <a:off x="3865566" y="1078945"/>
          <a:ext cx="4848225" cy="48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Формула" r:id="rId4" imgW="3213000" imgH="431640" progId="Equation.3">
                  <p:embed/>
                </p:oleObj>
              </mc:Choice>
              <mc:Fallback>
                <p:oleObj name="Формула" r:id="rId4" imgW="3213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6" y="1078945"/>
                        <a:ext cx="4848225" cy="488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93362"/>
              </p:ext>
            </p:extLst>
          </p:nvPr>
        </p:nvGraphicFramePr>
        <p:xfrm>
          <a:off x="2841625" y="2787254"/>
          <a:ext cx="3025502" cy="86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Формула" r:id="rId6" imgW="1663560" imgH="634680" progId="Equation.3">
                  <p:embed/>
                </p:oleObj>
              </mc:Choice>
              <mc:Fallback>
                <p:oleObj name="Формула" r:id="rId6" imgW="16635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787254"/>
                        <a:ext cx="3025502" cy="86272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EC0B4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98078506"/>
              </p:ext>
            </p:extLst>
          </p:nvPr>
        </p:nvGraphicFramePr>
        <p:xfrm>
          <a:off x="6587282" y="2991154"/>
          <a:ext cx="1579516" cy="40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Формула" r:id="rId8" imgW="812520" imgH="279360" progId="Equation.3">
                  <p:embed/>
                </p:oleObj>
              </mc:Choice>
              <mc:Fallback>
                <p:oleObj name="Формула" r:id="rId8" imgW="8125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282" y="2991154"/>
                        <a:ext cx="1579516" cy="407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EC0B43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93689"/>
              </p:ext>
            </p:extLst>
          </p:nvPr>
        </p:nvGraphicFramePr>
        <p:xfrm>
          <a:off x="336845" y="607695"/>
          <a:ext cx="3428416" cy="5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数式" r:id="rId10" imgW="1765080" imgH="406080" progId="Equation.3">
                  <p:embed/>
                </p:oleObj>
              </mc:Choice>
              <mc:Fallback>
                <p:oleObj name="数式" r:id="rId10" imgW="1765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45" y="607695"/>
                        <a:ext cx="3428416" cy="58983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 algn="ctr">
                        <a:solidFill>
                          <a:srgbClr val="EC0B43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4821533" y="1854011"/>
            <a:ext cx="40039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b="0" dirty="0">
                <a:cs typeface="Arial" charset="0"/>
              </a:rPr>
              <a:t>Интенсивность монохроматической волны не изменяется во времени</a:t>
            </a:r>
          </a:p>
        </p:txBody>
      </p:sp>
      <p:graphicFrame>
        <p:nvGraphicFramePr>
          <p:cNvPr id="778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52554"/>
              </p:ext>
            </p:extLst>
          </p:nvPr>
        </p:nvGraphicFramePr>
        <p:xfrm>
          <a:off x="336845" y="4008705"/>
          <a:ext cx="1560570" cy="32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Формула" r:id="rId12" imgW="787320" imgH="215640" progId="Equation.3">
                  <p:embed/>
                </p:oleObj>
              </mc:Choice>
              <mc:Fallback>
                <p:oleObj name="Формула" r:id="rId12" imgW="787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45" y="4008705"/>
                        <a:ext cx="1560570" cy="322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Freeform 16"/>
          <p:cNvSpPr>
            <a:spLocks/>
          </p:cNvSpPr>
          <p:nvPr/>
        </p:nvSpPr>
        <p:spPr bwMode="auto">
          <a:xfrm>
            <a:off x="2369185" y="4100860"/>
            <a:ext cx="373063" cy="809625"/>
          </a:xfrm>
          <a:custGeom>
            <a:avLst/>
            <a:gdLst>
              <a:gd name="T0" fmla="*/ 0 w 235"/>
              <a:gd name="T1" fmla="*/ 0 h 680"/>
              <a:gd name="T2" fmla="*/ 136 w 235"/>
              <a:gd name="T3" fmla="*/ 136 h 680"/>
              <a:gd name="T4" fmla="*/ 91 w 235"/>
              <a:gd name="T5" fmla="*/ 362 h 680"/>
              <a:gd name="T6" fmla="*/ 227 w 235"/>
              <a:gd name="T7" fmla="*/ 589 h 680"/>
              <a:gd name="T8" fmla="*/ 45 w 235"/>
              <a:gd name="T9" fmla="*/ 680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" h="680">
                <a:moveTo>
                  <a:pt x="0" y="0"/>
                </a:moveTo>
                <a:cubicBezTo>
                  <a:pt x="60" y="38"/>
                  <a:pt x="121" y="76"/>
                  <a:pt x="136" y="136"/>
                </a:cubicBezTo>
                <a:cubicBezTo>
                  <a:pt x="151" y="196"/>
                  <a:pt x="76" y="287"/>
                  <a:pt x="91" y="362"/>
                </a:cubicBezTo>
                <a:cubicBezTo>
                  <a:pt x="106" y="437"/>
                  <a:pt x="235" y="536"/>
                  <a:pt x="227" y="589"/>
                </a:cubicBezTo>
                <a:cubicBezTo>
                  <a:pt x="219" y="642"/>
                  <a:pt x="132" y="661"/>
                  <a:pt x="45" y="680"/>
                </a:cubicBezTo>
              </a:path>
            </a:pathLst>
          </a:custGeom>
          <a:noFill/>
          <a:ln w="12700" cmpd="sng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841" name="Freeform 17"/>
          <p:cNvSpPr>
            <a:spLocks/>
          </p:cNvSpPr>
          <p:nvPr/>
        </p:nvSpPr>
        <p:spPr bwMode="auto">
          <a:xfrm>
            <a:off x="2585085" y="4100860"/>
            <a:ext cx="373063" cy="809625"/>
          </a:xfrm>
          <a:custGeom>
            <a:avLst/>
            <a:gdLst>
              <a:gd name="T0" fmla="*/ 0 w 235"/>
              <a:gd name="T1" fmla="*/ 0 h 680"/>
              <a:gd name="T2" fmla="*/ 136 w 235"/>
              <a:gd name="T3" fmla="*/ 136 h 680"/>
              <a:gd name="T4" fmla="*/ 91 w 235"/>
              <a:gd name="T5" fmla="*/ 362 h 680"/>
              <a:gd name="T6" fmla="*/ 227 w 235"/>
              <a:gd name="T7" fmla="*/ 589 h 680"/>
              <a:gd name="T8" fmla="*/ 45 w 235"/>
              <a:gd name="T9" fmla="*/ 680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" h="680">
                <a:moveTo>
                  <a:pt x="0" y="0"/>
                </a:moveTo>
                <a:cubicBezTo>
                  <a:pt x="60" y="38"/>
                  <a:pt x="121" y="76"/>
                  <a:pt x="136" y="136"/>
                </a:cubicBezTo>
                <a:cubicBezTo>
                  <a:pt x="151" y="196"/>
                  <a:pt x="76" y="287"/>
                  <a:pt x="91" y="362"/>
                </a:cubicBezTo>
                <a:cubicBezTo>
                  <a:pt x="106" y="437"/>
                  <a:pt x="235" y="536"/>
                  <a:pt x="227" y="589"/>
                </a:cubicBezTo>
                <a:cubicBezTo>
                  <a:pt x="219" y="642"/>
                  <a:pt x="132" y="661"/>
                  <a:pt x="45" y="680"/>
                </a:cubicBezTo>
              </a:path>
            </a:pathLst>
          </a:custGeom>
          <a:noFill/>
          <a:ln w="12700" cmpd="sng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842" name="Freeform 18"/>
          <p:cNvSpPr>
            <a:spLocks/>
          </p:cNvSpPr>
          <p:nvPr/>
        </p:nvSpPr>
        <p:spPr bwMode="auto">
          <a:xfrm>
            <a:off x="2800982" y="4100860"/>
            <a:ext cx="373063" cy="809625"/>
          </a:xfrm>
          <a:custGeom>
            <a:avLst/>
            <a:gdLst>
              <a:gd name="T0" fmla="*/ 0 w 235"/>
              <a:gd name="T1" fmla="*/ 0 h 680"/>
              <a:gd name="T2" fmla="*/ 136 w 235"/>
              <a:gd name="T3" fmla="*/ 136 h 680"/>
              <a:gd name="T4" fmla="*/ 91 w 235"/>
              <a:gd name="T5" fmla="*/ 362 h 680"/>
              <a:gd name="T6" fmla="*/ 227 w 235"/>
              <a:gd name="T7" fmla="*/ 589 h 680"/>
              <a:gd name="T8" fmla="*/ 45 w 235"/>
              <a:gd name="T9" fmla="*/ 680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" h="680">
                <a:moveTo>
                  <a:pt x="0" y="0"/>
                </a:moveTo>
                <a:cubicBezTo>
                  <a:pt x="60" y="38"/>
                  <a:pt x="121" y="76"/>
                  <a:pt x="136" y="136"/>
                </a:cubicBezTo>
                <a:cubicBezTo>
                  <a:pt x="151" y="196"/>
                  <a:pt x="76" y="287"/>
                  <a:pt x="91" y="362"/>
                </a:cubicBezTo>
                <a:cubicBezTo>
                  <a:pt x="106" y="437"/>
                  <a:pt x="235" y="536"/>
                  <a:pt x="227" y="589"/>
                </a:cubicBezTo>
                <a:cubicBezTo>
                  <a:pt x="219" y="642"/>
                  <a:pt x="132" y="661"/>
                  <a:pt x="45" y="680"/>
                </a:cubicBezTo>
              </a:path>
            </a:pathLst>
          </a:custGeom>
          <a:noFill/>
          <a:ln w="12700" cmpd="sng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843" name="Freeform 19"/>
          <p:cNvSpPr>
            <a:spLocks/>
          </p:cNvSpPr>
          <p:nvPr/>
        </p:nvSpPr>
        <p:spPr bwMode="auto">
          <a:xfrm>
            <a:off x="3016882" y="4100860"/>
            <a:ext cx="373063" cy="809625"/>
          </a:xfrm>
          <a:custGeom>
            <a:avLst/>
            <a:gdLst>
              <a:gd name="T0" fmla="*/ 0 w 235"/>
              <a:gd name="T1" fmla="*/ 0 h 680"/>
              <a:gd name="T2" fmla="*/ 136 w 235"/>
              <a:gd name="T3" fmla="*/ 136 h 680"/>
              <a:gd name="T4" fmla="*/ 91 w 235"/>
              <a:gd name="T5" fmla="*/ 362 h 680"/>
              <a:gd name="T6" fmla="*/ 227 w 235"/>
              <a:gd name="T7" fmla="*/ 589 h 680"/>
              <a:gd name="T8" fmla="*/ 45 w 235"/>
              <a:gd name="T9" fmla="*/ 680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5" h="680">
                <a:moveTo>
                  <a:pt x="0" y="0"/>
                </a:moveTo>
                <a:cubicBezTo>
                  <a:pt x="60" y="38"/>
                  <a:pt x="121" y="76"/>
                  <a:pt x="136" y="136"/>
                </a:cubicBezTo>
                <a:cubicBezTo>
                  <a:pt x="151" y="196"/>
                  <a:pt x="76" y="287"/>
                  <a:pt x="91" y="362"/>
                </a:cubicBezTo>
                <a:cubicBezTo>
                  <a:pt x="106" y="437"/>
                  <a:pt x="235" y="536"/>
                  <a:pt x="227" y="589"/>
                </a:cubicBezTo>
                <a:cubicBezTo>
                  <a:pt x="219" y="642"/>
                  <a:pt x="132" y="661"/>
                  <a:pt x="45" y="680"/>
                </a:cubicBezTo>
              </a:path>
            </a:pathLst>
          </a:custGeom>
          <a:noFill/>
          <a:ln w="12700" cmpd="sng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>
            <a:off x="3232782" y="4262784"/>
            <a:ext cx="43180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 rot="848347">
            <a:off x="3223257" y="4374703"/>
            <a:ext cx="43180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856" name="Line 32"/>
          <p:cNvSpPr>
            <a:spLocks noChangeShapeType="1"/>
          </p:cNvSpPr>
          <p:nvPr/>
        </p:nvSpPr>
        <p:spPr bwMode="auto">
          <a:xfrm rot="-1242253">
            <a:off x="3191507" y="4155628"/>
            <a:ext cx="431800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778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892304"/>
              </p:ext>
            </p:extLst>
          </p:nvPr>
        </p:nvGraphicFramePr>
        <p:xfrm>
          <a:off x="3765261" y="4045030"/>
          <a:ext cx="962741" cy="37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Формула" r:id="rId14" imgW="419040" imgH="215640" progId="Equation.3">
                  <p:embed/>
                </p:oleObj>
              </mc:Choice>
              <mc:Fallback>
                <p:oleObj name="Формула" r:id="rId14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261" y="4045030"/>
                        <a:ext cx="962741" cy="373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404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563880"/>
          </a:xfrm>
        </p:spPr>
        <p:txBody>
          <a:bodyPr>
            <a:normAutofit fontScale="90000"/>
          </a:bodyPr>
          <a:lstStyle/>
          <a:p>
            <a:pPr algn="l"/>
            <a:r>
              <a:rPr lang="ru-RU" altLang="ru-RU" sz="3200" b="1" dirty="0">
                <a:solidFill>
                  <a:srgbClr val="EC0B43"/>
                </a:solidFill>
                <a:latin typeface="+mn-lt"/>
              </a:rPr>
              <a:t>Элементарные волны</a:t>
            </a:r>
            <a:endParaRPr lang="en-US" altLang="ru-RU" sz="3200" b="1" dirty="0">
              <a:solidFill>
                <a:srgbClr val="EC0B43"/>
              </a:solidFill>
              <a:latin typeface="+mn-lt"/>
            </a:endParaRP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897731"/>
            <a:ext cx="8350250" cy="30861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ru-RU" altLang="ru-RU" sz="1600" dirty="0"/>
              <a:t>Плоская </a:t>
            </a:r>
            <a:r>
              <a:rPr lang="ru-RU" altLang="ru-RU" sz="1600" dirty="0" smtClean="0"/>
              <a:t>волна</a:t>
            </a:r>
            <a:endParaRPr lang="ru-RU" altLang="ru-RU" sz="1600" dirty="0"/>
          </a:p>
          <a:p>
            <a:pPr>
              <a:lnSpc>
                <a:spcPct val="90000"/>
              </a:lnSpc>
            </a:pPr>
            <a:endParaRPr lang="ru-RU" altLang="ru-RU" sz="1600" dirty="0"/>
          </a:p>
          <a:p>
            <a:pPr>
              <a:lnSpc>
                <a:spcPct val="90000"/>
              </a:lnSpc>
            </a:pPr>
            <a:endParaRPr lang="ru-RU" altLang="ru-RU" sz="1600" dirty="0"/>
          </a:p>
          <a:p>
            <a:pPr>
              <a:lnSpc>
                <a:spcPct val="90000"/>
              </a:lnSpc>
            </a:pPr>
            <a:endParaRPr lang="ru-RU" altLang="ru-RU" sz="1600" dirty="0"/>
          </a:p>
          <a:p>
            <a:pPr>
              <a:lnSpc>
                <a:spcPct val="90000"/>
              </a:lnSpc>
            </a:pPr>
            <a:r>
              <a:rPr lang="ru-RU" altLang="ru-RU" sz="1600" dirty="0"/>
              <a:t>Сферическая волна</a:t>
            </a:r>
          </a:p>
          <a:p>
            <a:pPr>
              <a:lnSpc>
                <a:spcPct val="90000"/>
              </a:lnSpc>
            </a:pPr>
            <a:endParaRPr lang="ru-RU" altLang="ru-RU" sz="1600" dirty="0"/>
          </a:p>
          <a:p>
            <a:pPr>
              <a:lnSpc>
                <a:spcPct val="90000"/>
              </a:lnSpc>
            </a:pPr>
            <a:endParaRPr lang="ru-RU" altLang="ru-RU" sz="1600" dirty="0"/>
          </a:p>
          <a:p>
            <a:pPr>
              <a:lnSpc>
                <a:spcPct val="90000"/>
              </a:lnSpc>
            </a:pPr>
            <a:endParaRPr lang="ru-RU" altLang="ru-RU" sz="1600" dirty="0"/>
          </a:p>
          <a:p>
            <a:pPr>
              <a:lnSpc>
                <a:spcPct val="90000"/>
              </a:lnSpc>
            </a:pPr>
            <a:endParaRPr lang="ru-RU" altLang="ru-RU" sz="1600" dirty="0"/>
          </a:p>
          <a:p>
            <a:pPr>
              <a:lnSpc>
                <a:spcPct val="90000"/>
              </a:lnSpc>
            </a:pPr>
            <a:r>
              <a:rPr lang="ru-RU" altLang="ru-RU" sz="1600" dirty="0" smtClean="0"/>
              <a:t>Параксиальное приближение (Френеля)</a:t>
            </a:r>
            <a:endParaRPr lang="ru-RU" altLang="ru-RU" sz="1600" dirty="0"/>
          </a:p>
          <a:p>
            <a:pPr lvl="1">
              <a:lnSpc>
                <a:spcPct val="90000"/>
              </a:lnSpc>
            </a:pPr>
            <a:r>
              <a:rPr lang="ru-RU" altLang="ru-RU" sz="1600" dirty="0"/>
              <a:t>(общий вид)</a:t>
            </a:r>
          </a:p>
        </p:txBody>
      </p:sp>
      <p:pic>
        <p:nvPicPr>
          <p:cNvPr id="78872" name="Picture 24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321" y="912257"/>
            <a:ext cx="4200525" cy="1134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73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17" y="1674258"/>
            <a:ext cx="4684804" cy="275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74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16" y="2288862"/>
            <a:ext cx="3878309" cy="309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75" name="Picture 27"/>
          <p:cNvPicPr>
            <a:picLocks noChangeAspect="1" noChangeArrowheads="1"/>
          </p:cNvPicPr>
          <p:nvPr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8098" y="2046921"/>
            <a:ext cx="4045902" cy="1290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76" name="Picture 2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39" b="1613"/>
          <a:stretch>
            <a:fillRect/>
          </a:stretch>
        </p:blipFill>
        <p:spPr bwMode="auto">
          <a:xfrm>
            <a:off x="907435" y="2544066"/>
            <a:ext cx="982007" cy="2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77" name="Picture 2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022" y="2902358"/>
            <a:ext cx="3475039" cy="305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79" name="Picture 31"/>
          <p:cNvPicPr>
            <a:picLocks noChangeAspect="1" noChangeArrowheads="1"/>
          </p:cNvPicPr>
          <p:nvPr/>
        </p:nvPicPr>
        <p:blipFill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89299"/>
            <a:ext cx="4111991" cy="1475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84" name="Picture 3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58" y="3899743"/>
            <a:ext cx="2001706" cy="329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85" name="Text Box 37"/>
          <p:cNvSpPr txBox="1">
            <a:spLocks noChangeArrowheads="1"/>
          </p:cNvSpPr>
          <p:nvPr/>
        </p:nvSpPr>
        <p:spPr bwMode="auto">
          <a:xfrm>
            <a:off x="5394960" y="4569620"/>
            <a:ext cx="310372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600" b="0">
                <a:cs typeface="Arial" charset="0"/>
              </a:rPr>
              <a:t>Медленно меняющаяся функция</a:t>
            </a:r>
          </a:p>
        </p:txBody>
      </p:sp>
      <p:pic>
        <p:nvPicPr>
          <p:cNvPr id="78871" name="Picture 2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17" y="1275160"/>
            <a:ext cx="4977294" cy="270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5770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image008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25" y="737699"/>
            <a:ext cx="3840532" cy="2172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image026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77" y="3136547"/>
            <a:ext cx="3878580" cy="1131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60899"/>
              </p:ext>
            </p:extLst>
          </p:nvPr>
        </p:nvGraphicFramePr>
        <p:xfrm>
          <a:off x="4245220" y="3136992"/>
          <a:ext cx="1193282" cy="26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Формула" r:id="rId7" imgW="596641" imgH="177723" progId="Equation.3">
                  <p:embed/>
                </p:oleObj>
              </mc:Choice>
              <mc:Fallback>
                <p:oleObj name="Формула" r:id="rId7" imgW="596641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220" y="3136992"/>
                        <a:ext cx="1193282" cy="2665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73646"/>
              </p:ext>
            </p:extLst>
          </p:nvPr>
        </p:nvGraphicFramePr>
        <p:xfrm>
          <a:off x="4225847" y="3678433"/>
          <a:ext cx="2005730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Формула" r:id="rId9" imgW="1002865" imgH="393529" progId="Equation.3">
                  <p:embed/>
                </p:oleObj>
              </mc:Choice>
              <mc:Fallback>
                <p:oleObj name="Формула" r:id="rId9" imgW="10028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847" y="3678433"/>
                        <a:ext cx="2005730" cy="5902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6228656" y="3082380"/>
            <a:ext cx="24449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rgbClr val="FFD08B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rgbClr val="FFD08B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rgbClr val="FFD08B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FFD08B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FFD08B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D08B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D08B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D08B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D08B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 err="1" smtClean="0">
                <a:solidFill>
                  <a:schemeClr val="tx1"/>
                </a:solidFill>
                <a:latin typeface="ALS Schlange sans" pitchFamily="50" charset="-52"/>
              </a:rPr>
              <a:t>И</a:t>
            </a:r>
            <a:r>
              <a:rPr lang="en-US" altLang="ru-RU" sz="1800" b="1" i="0" dirty="0" err="1" smtClean="0">
                <a:solidFill>
                  <a:schemeClr val="tx1"/>
                </a:solidFill>
                <a:latin typeface="ALS Schlange sans" pitchFamily="50" charset="-52"/>
              </a:rPr>
              <a:t>нтерференционный</a:t>
            </a:r>
            <a:r>
              <a:rPr lang="en-US" altLang="ru-RU" sz="1800" b="1" i="0" dirty="0" smtClean="0">
                <a:solidFill>
                  <a:schemeClr val="tx1"/>
                </a:solidFill>
                <a:latin typeface="ALS Schlange sans" pitchFamily="50" charset="-52"/>
              </a:rPr>
              <a:t> </a:t>
            </a:r>
            <a:endParaRPr lang="ru-RU" altLang="ru-RU" sz="1800" b="1" i="0" dirty="0">
              <a:solidFill>
                <a:schemeClr val="tx1"/>
              </a:solidFill>
              <a:latin typeface="ALS Schlange sans" pitchFamily="50" charset="-5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i="0" dirty="0" err="1">
                <a:solidFill>
                  <a:schemeClr val="tx1"/>
                </a:solidFill>
                <a:latin typeface="ALS Schlange sans" pitchFamily="50" charset="-52"/>
              </a:rPr>
              <a:t>максимум</a:t>
            </a:r>
            <a:endParaRPr lang="en-US" altLang="ru-RU" sz="1800" i="0" dirty="0">
              <a:solidFill>
                <a:schemeClr val="tx1"/>
              </a:solidFill>
              <a:latin typeface="ALS Schlange sans" pitchFamily="50" charset="-52"/>
            </a:endParaRP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6228658" y="3688161"/>
            <a:ext cx="23920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rgbClr val="FFD08B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rgbClr val="FFD08B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rgbClr val="FFD08B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FFD08B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FFD08B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D08B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D08B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D08B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D08B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i="0" dirty="0">
                <a:solidFill>
                  <a:schemeClr val="tx1"/>
                </a:solidFill>
                <a:latin typeface="ALS Schlange sans" pitchFamily="50" charset="-52"/>
              </a:rPr>
              <a:t>И</a:t>
            </a:r>
            <a:r>
              <a:rPr lang="en-US" altLang="ru-RU" sz="1800" b="1" i="0" dirty="0" err="1">
                <a:solidFill>
                  <a:schemeClr val="tx1"/>
                </a:solidFill>
                <a:latin typeface="ALS Schlange sans" pitchFamily="50" charset="-52"/>
              </a:rPr>
              <a:t>нтерференционный</a:t>
            </a:r>
            <a:endParaRPr lang="ru-RU" altLang="ru-RU" sz="1800" b="1" i="0" dirty="0">
              <a:solidFill>
                <a:schemeClr val="tx1"/>
              </a:solidFill>
              <a:latin typeface="ALS Schlange sans" pitchFamily="50" charset="-5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i="0" dirty="0" err="1" smtClean="0">
                <a:solidFill>
                  <a:schemeClr val="tx1"/>
                </a:solidFill>
                <a:latin typeface="ALS Schlange sans" pitchFamily="50" charset="-52"/>
              </a:rPr>
              <a:t>минимум</a:t>
            </a:r>
            <a:endParaRPr lang="en-US" altLang="ru-RU" sz="1800" b="1" i="0" dirty="0">
              <a:solidFill>
                <a:schemeClr val="tx1"/>
              </a:solidFill>
              <a:latin typeface="ALS Schlange sans" pitchFamily="50" charset="-52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225850" y="766775"/>
            <a:ext cx="4746703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Autofit/>
          </a:bodyPr>
          <a:lstStyle/>
          <a:p>
            <a:r>
              <a:rPr lang="ru-RU" altLang="ru-RU" sz="2400" dirty="0" smtClean="0">
                <a:effectLst/>
                <a:latin typeface="ALS Schlange sans" pitchFamily="50" charset="-52"/>
              </a:rPr>
              <a:t>Длиной волны называют расстояние между двумя ее гребнями или впадинами. </a:t>
            </a:r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4421145" y="2681701"/>
            <a:ext cx="4003624" cy="3694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 sz="1800" dirty="0" smtClean="0">
                <a:latin typeface="ALS Schlange sans" pitchFamily="50" charset="-52"/>
              </a:rPr>
              <a:t>Величина оптической разности хода</a:t>
            </a:r>
            <a:endParaRPr lang="ru-RU" sz="1800" dirty="0">
              <a:latin typeface="ALS Schlange sans" pitchFamily="50" charset="-52"/>
            </a:endParaRPr>
          </a:p>
        </p:txBody>
      </p:sp>
    </p:spTree>
    <p:extLst>
      <p:ext uri="{BB962C8B-B14F-4D97-AF65-F5344CB8AC3E}">
        <p14:creationId xmlns:p14="http://schemas.microsoft.com/office/powerpoint/2010/main" val="313180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Другая 1">
      <a:majorFont>
        <a:latin typeface="ALS Schlange sans"/>
        <a:ea typeface=""/>
        <a:cs typeface=""/>
      </a:majorFont>
      <a:minorFont>
        <a:latin typeface="ALS Schlange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Cover">
  <a:themeElements>
    <a:clrScheme name="Другая 1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EC0B43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14</TotalTime>
  <Words>308</Words>
  <Application>Microsoft Office PowerPoint</Application>
  <PresentationFormat>Экран (16:9)</PresentationFormat>
  <Paragraphs>79</Paragraphs>
  <Slides>12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2</vt:i4>
      </vt:variant>
    </vt:vector>
  </HeadingPairs>
  <TitlesOfParts>
    <vt:vector size="18" baseType="lpstr">
      <vt:lpstr>Cover</vt:lpstr>
      <vt:lpstr>1_Cover</vt:lpstr>
      <vt:lpstr>Лист</vt:lpstr>
      <vt:lpstr>Equation</vt:lpstr>
      <vt:lpstr>Формула</vt:lpstr>
      <vt:lpstr>数式</vt:lpstr>
      <vt:lpstr>Колебания и волны</vt:lpstr>
      <vt:lpstr>Презентация PowerPoint</vt:lpstr>
      <vt:lpstr>Электромагнитная шкала</vt:lpstr>
      <vt:lpstr>Презентация PowerPoint</vt:lpstr>
      <vt:lpstr>Презентация PowerPoint</vt:lpstr>
      <vt:lpstr>Презентация PowerPoint</vt:lpstr>
      <vt:lpstr>Монохроматическая волна</vt:lpstr>
      <vt:lpstr>Элементарные волны</vt:lpstr>
      <vt:lpstr>Длиной волны называют расстояние между двумя ее гребнями или впадинами. 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</dc:creator>
  <cp:lastModifiedBy>Quester</cp:lastModifiedBy>
  <cp:revision>145</cp:revision>
  <dcterms:created xsi:type="dcterms:W3CDTF">2014-06-27T12:30:22Z</dcterms:created>
  <dcterms:modified xsi:type="dcterms:W3CDTF">2020-11-16T10:04:25Z</dcterms:modified>
</cp:coreProperties>
</file>